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78A3" w:rsidRDefault="00A878A3" w:rsidP="00CF561D">
      <w:pPr>
        <w:pStyle w:val="Heading1"/>
      </w:pPr>
      <w:r w:rsidRPr="004F3C4A">
        <w:t xml:space="preserve">Math 9 </w:t>
      </w:r>
      <w:r w:rsidR="00CF561D">
        <w:t>Exponent</w:t>
      </w:r>
      <w:r w:rsidR="00041784">
        <w:t xml:space="preserve"> Practice</w:t>
      </w:r>
      <w:r w:rsidRPr="004F3C4A">
        <w:t xml:space="preserve"> Test</w:t>
      </w:r>
      <w:r w:rsidR="00CF561D">
        <w:tab/>
      </w:r>
      <w:r w:rsidR="00CF561D">
        <w:tab/>
        <w:t>Name</w:t>
      </w:r>
      <w:proofErr w:type="gramStart"/>
      <w:r w:rsidR="00CF561D">
        <w:t>:_</w:t>
      </w:r>
      <w:proofErr w:type="gramEnd"/>
      <w:r w:rsidR="00CF561D">
        <w:t>_________________</w:t>
      </w:r>
    </w:p>
    <w:p w:rsidR="00317815" w:rsidRDefault="00317815" w:rsidP="00185702"/>
    <w:p w:rsidR="00EB1CB6" w:rsidRPr="00024C48" w:rsidRDefault="00EB1CB6" w:rsidP="00EB1CB6">
      <w:pPr>
        <w:pStyle w:val="ListParagraph"/>
        <w:numPr>
          <w:ilvl w:val="0"/>
          <w:numId w:val="22"/>
        </w:numPr>
      </w:pPr>
      <w:r w:rsidRPr="00024C48">
        <w:t>Complete each Statement</w:t>
      </w:r>
    </w:p>
    <w:p w:rsidR="00EB1CB6" w:rsidRPr="00024C48" w:rsidRDefault="00EB1CB6" w:rsidP="00EB1CB6">
      <w:pPr>
        <w:pStyle w:val="ListParagraph"/>
        <w:numPr>
          <w:ilvl w:val="0"/>
          <w:numId w:val="24"/>
        </w:numPr>
      </w:pPr>
      <w:r w:rsidRPr="00024C48">
        <w:t xml:space="preserve">Write </w:t>
      </w:r>
      <w:r w:rsidR="001969DF">
        <w:t>243</w:t>
      </w:r>
      <w:r w:rsidRPr="00024C48">
        <w:t xml:space="preserve"> as a power of 3 _________________</w:t>
      </w:r>
      <w:r w:rsidRPr="00024C48">
        <w:br/>
      </w:r>
    </w:p>
    <w:p w:rsidR="00757563" w:rsidRPr="00CF561D" w:rsidRDefault="0015556C" w:rsidP="00757563">
      <w:pPr>
        <w:numPr>
          <w:ilvl w:val="0"/>
          <w:numId w:val="24"/>
        </w:numPr>
        <w:rPr>
          <w:rFonts w:ascii="Cambria Math" w:hAnsi="Cambria Math"/>
          <w:sz w:val="22"/>
          <w:szCs w:val="22"/>
          <w:oMath/>
        </w:rPr>
      </w:pPr>
      <w:r>
        <w:rPr>
          <w:rFonts w:asciiTheme="minorHAnsi" w:eastAsiaTheme="minorEastAsia" w:hAnsiTheme="minorHAnsi" w:cstheme="minorBidi"/>
          <w:sz w:val="22"/>
          <w:szCs w:val="22"/>
        </w:rPr>
        <w:t xml:space="preserve">Write </w:t>
      </w:r>
      <m:oMath>
        <m:r>
          <w:rPr>
            <w:rFonts w:ascii="Cambria Math" w:hAnsi="Cambria Math"/>
            <w:sz w:val="22"/>
            <w:szCs w:val="22"/>
          </w:rPr>
          <m:t>(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-8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</m:oMath>
      <w:r>
        <w:rPr>
          <w:rFonts w:asciiTheme="minorHAnsi" w:hAnsiTheme="minorHAnsi"/>
          <w:sz w:val="22"/>
          <w:szCs w:val="22"/>
        </w:rPr>
        <w:t xml:space="preserve"> using repeated multiplication</w:t>
      </w:r>
      <w:r w:rsidR="00757563" w:rsidRPr="00024C48">
        <w:rPr>
          <w:rFonts w:asciiTheme="minorHAnsi" w:hAnsiTheme="minorHAnsi"/>
          <w:sz w:val="22"/>
          <w:szCs w:val="22"/>
        </w:rPr>
        <w:t xml:space="preserve"> _______________________________________</w:t>
      </w:r>
    </w:p>
    <w:p w:rsidR="00CF561D" w:rsidRPr="00024C48" w:rsidRDefault="00CF561D" w:rsidP="00CF561D">
      <w:pPr>
        <w:ind w:left="1080"/>
        <w:rPr>
          <w:rFonts w:ascii="Cambria Math" w:hAnsi="Cambria Math"/>
          <w:sz w:val="22"/>
          <w:szCs w:val="22"/>
          <w:oMath/>
        </w:rPr>
      </w:pPr>
    </w:p>
    <w:p w:rsidR="00411520" w:rsidRPr="00024C48" w:rsidRDefault="00411520" w:rsidP="00411520">
      <w:pPr>
        <w:pStyle w:val="ListParagraph"/>
        <w:numPr>
          <w:ilvl w:val="0"/>
          <w:numId w:val="24"/>
        </w:numPr>
      </w:pPr>
      <w:r w:rsidRPr="00024C48">
        <w:t>Arrange the following in order from largest value to smallest value.</w:t>
      </w:r>
    </w:p>
    <w:p w:rsidR="00411520" w:rsidRPr="00024C48" w:rsidRDefault="00411520" w:rsidP="00411520">
      <w:pPr>
        <w:pStyle w:val="ListParagraph"/>
      </w:pPr>
    </w:p>
    <w:p w:rsidR="00411520" w:rsidRPr="00024C48" w:rsidRDefault="00786B45" w:rsidP="00411520">
      <w:pPr>
        <w:pStyle w:val="ListParagraph"/>
        <w:ind w:left="1080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4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, 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,  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6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,    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12)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="00411520" w:rsidRPr="00024C48">
        <w:rPr>
          <w:rFonts w:eastAsiaTheme="minorEastAsia"/>
        </w:rPr>
        <w:t xml:space="preserve">   ________________________________.</w:t>
      </w:r>
    </w:p>
    <w:p w:rsidR="00411520" w:rsidRPr="00024C48" w:rsidRDefault="00411520" w:rsidP="00411520">
      <w:pPr>
        <w:pStyle w:val="ListParagraph"/>
        <w:ind w:left="1080"/>
        <w:rPr>
          <w:rFonts w:eastAsiaTheme="minorEastAsia"/>
        </w:rPr>
      </w:pPr>
    </w:p>
    <w:p w:rsidR="0067799B" w:rsidRPr="00024C48" w:rsidRDefault="00411520" w:rsidP="00411520">
      <w:pPr>
        <w:pStyle w:val="ListParagraph"/>
        <w:numPr>
          <w:ilvl w:val="0"/>
          <w:numId w:val="24"/>
        </w:numPr>
      </w:pPr>
      <w:r w:rsidRPr="00024C48">
        <w:t xml:space="preserve">Wh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 w:rsidRPr="00024C48">
        <w:rPr>
          <w:rFonts w:eastAsiaTheme="minorEastAsia"/>
        </w:rPr>
        <w:t xml:space="preserve"> is evaluated, the answer expressed as a fraction is ___________________</w:t>
      </w:r>
    </w:p>
    <w:p w:rsidR="0067799B" w:rsidRPr="00024C48" w:rsidRDefault="0067799B" w:rsidP="0067799B">
      <w:pPr>
        <w:rPr>
          <w:rFonts w:asciiTheme="minorHAnsi" w:hAnsiTheme="minorHAnsi"/>
          <w:sz w:val="22"/>
          <w:szCs w:val="22"/>
        </w:rPr>
      </w:pPr>
    </w:p>
    <w:p w:rsidR="00411520" w:rsidRPr="00024C48" w:rsidRDefault="0067799B" w:rsidP="0067799B">
      <w:pPr>
        <w:pStyle w:val="ListParagraph"/>
        <w:numPr>
          <w:ilvl w:val="0"/>
          <w:numId w:val="24"/>
        </w:numPr>
      </w:pPr>
      <w:r w:rsidRPr="00024C48">
        <w:t>(-1) (-</w:t>
      </w:r>
      <w:r w:rsidR="00757563" w:rsidRPr="00024C48">
        <w:t>4</w:t>
      </w:r>
      <w:r w:rsidRPr="00024C48">
        <w:t>) (-</w:t>
      </w:r>
      <w:r w:rsidR="00757563" w:rsidRPr="00024C48">
        <w:t>4</w:t>
      </w:r>
      <w:r w:rsidRPr="00024C48">
        <w:t>)(-</w:t>
      </w:r>
      <w:r w:rsidR="00757563" w:rsidRPr="00024C48">
        <w:t>4</w:t>
      </w:r>
      <w:r w:rsidRPr="00024C48">
        <w:t>) (-</w:t>
      </w:r>
      <w:r w:rsidR="00757563" w:rsidRPr="00024C48">
        <w:t>4</w:t>
      </w:r>
      <w:r w:rsidRPr="00024C48">
        <w:t>) expressed as a power is ___________________</w:t>
      </w:r>
      <w:r w:rsidR="00411520" w:rsidRPr="00024C48">
        <w:br/>
      </w:r>
    </w:p>
    <w:p w:rsidR="00EB1CB6" w:rsidRDefault="00757563" w:rsidP="00757563">
      <w:pPr>
        <w:numPr>
          <w:ilvl w:val="0"/>
          <w:numId w:val="24"/>
        </w:numPr>
        <w:rPr>
          <w:rFonts w:asciiTheme="minorHAnsi" w:hAnsiTheme="minorHAnsi"/>
          <w:sz w:val="22"/>
          <w:szCs w:val="22"/>
        </w:rPr>
      </w:pPr>
      <w:r w:rsidRPr="00024C48">
        <w:rPr>
          <w:rFonts w:asciiTheme="minorHAnsi" w:hAnsiTheme="minorHAnsi"/>
          <w:sz w:val="22"/>
          <w:szCs w:val="22"/>
        </w:rPr>
        <w:t xml:space="preserve">In the power,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-5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,</m:t>
        </m:r>
      </m:oMath>
      <w:r w:rsidRPr="00024C48">
        <w:rPr>
          <w:rFonts w:asciiTheme="minorHAnsi" w:hAnsiTheme="minorHAnsi"/>
          <w:sz w:val="22"/>
          <w:szCs w:val="22"/>
        </w:rPr>
        <w:t xml:space="preserve"> the base is _______________ and the exponent is __________________.</w:t>
      </w:r>
      <w:r w:rsidR="00CF561D">
        <w:rPr>
          <w:rFonts w:asciiTheme="minorHAnsi" w:hAnsiTheme="minorHAnsi"/>
          <w:sz w:val="22"/>
          <w:szCs w:val="22"/>
        </w:rPr>
        <w:br/>
      </w:r>
      <w:r w:rsidRPr="00024C48">
        <w:rPr>
          <w:rFonts w:asciiTheme="minorHAnsi" w:hAnsiTheme="minorHAnsi"/>
          <w:sz w:val="22"/>
          <w:szCs w:val="22"/>
        </w:rPr>
        <w:br/>
        <w:t xml:space="preserve"> The “</w:t>
      </w:r>
      <m:oMath>
        <m:r>
          <w:rPr>
            <w:rFonts w:ascii="Cambria Math" w:hAnsi="Cambria Math"/>
            <w:sz w:val="22"/>
            <w:szCs w:val="22"/>
          </w:rPr>
          <m:t>-</m:t>
        </m:r>
      </m:oMath>
      <w:proofErr w:type="gramStart"/>
      <w:r w:rsidRPr="00024C48">
        <w:rPr>
          <w:rFonts w:asciiTheme="minorHAnsi" w:hAnsiTheme="minorHAnsi"/>
          <w:sz w:val="22"/>
          <w:szCs w:val="22"/>
        </w:rPr>
        <w:t>“ represents</w:t>
      </w:r>
      <w:proofErr w:type="gramEnd"/>
      <w:r w:rsidR="00024C48">
        <w:rPr>
          <w:rFonts w:asciiTheme="minorHAnsi" w:hAnsiTheme="minorHAnsi"/>
          <w:sz w:val="22"/>
          <w:szCs w:val="22"/>
        </w:rPr>
        <w:t xml:space="preserve"> the number</w:t>
      </w:r>
      <w:r w:rsidRPr="00024C48">
        <w:rPr>
          <w:rFonts w:asciiTheme="minorHAnsi" w:hAnsiTheme="minorHAnsi"/>
          <w:sz w:val="22"/>
          <w:szCs w:val="22"/>
        </w:rPr>
        <w:t xml:space="preserve"> _____.</w:t>
      </w:r>
    </w:p>
    <w:p w:rsidR="00024C48" w:rsidRDefault="00024C48" w:rsidP="00024C48">
      <w:pPr>
        <w:ind w:left="1080"/>
        <w:rPr>
          <w:rFonts w:asciiTheme="minorHAnsi" w:hAnsiTheme="minorHAnsi"/>
          <w:sz w:val="22"/>
          <w:szCs w:val="22"/>
        </w:rPr>
      </w:pPr>
    </w:p>
    <w:p w:rsidR="00024C48" w:rsidRPr="00024C48" w:rsidRDefault="00024C48" w:rsidP="00757563">
      <w:pPr>
        <w:numPr>
          <w:ilvl w:val="0"/>
          <w:numId w:val="24"/>
        </w:numPr>
        <w:rPr>
          <w:rFonts w:asciiTheme="minorHAnsi" w:hAnsiTheme="minorHAnsi"/>
          <w:sz w:val="22"/>
          <w:szCs w:val="22"/>
        </w:rPr>
      </w:pPr>
      <w:r w:rsidRPr="00024C48">
        <w:rPr>
          <w:rFonts w:asciiTheme="minorHAnsi" w:hAnsiTheme="minorHAnsi"/>
          <w:sz w:val="22"/>
          <w:szCs w:val="22"/>
        </w:rPr>
        <w:t>Write the following numbers in scientific notation</w:t>
      </w:r>
    </w:p>
    <w:p w:rsidR="00024C48" w:rsidRDefault="00024C48" w:rsidP="00024C48">
      <w:pPr>
        <w:pStyle w:val="ListParagraph"/>
        <w:numPr>
          <w:ilvl w:val="0"/>
          <w:numId w:val="27"/>
        </w:numPr>
      </w:pPr>
      <w:r w:rsidRPr="00024C48">
        <w:t>0.0021 = _________________________</w:t>
      </w:r>
      <w:r w:rsidRPr="00024C48">
        <w:tab/>
        <w:t>b)   457.34 =_______________________</w:t>
      </w:r>
    </w:p>
    <w:p w:rsidR="00CF561D" w:rsidRPr="00024C48" w:rsidRDefault="00CF561D" w:rsidP="00CF561D"/>
    <w:p w:rsidR="00EB1CB6" w:rsidRPr="00024C48" w:rsidRDefault="00024C48" w:rsidP="00024C48">
      <w:pPr>
        <w:pStyle w:val="ListParagraph"/>
        <w:numPr>
          <w:ilvl w:val="0"/>
          <w:numId w:val="24"/>
        </w:numPr>
      </w:pPr>
      <w:r w:rsidRPr="00024C48">
        <w:t>Put the following numbers into standard notation</w:t>
      </w:r>
    </w:p>
    <w:p w:rsidR="00024C48" w:rsidRPr="00024C48" w:rsidRDefault="00024C48" w:rsidP="00024C48">
      <w:pPr>
        <w:pStyle w:val="ListParagraph"/>
        <w:numPr>
          <w:ilvl w:val="0"/>
          <w:numId w:val="28"/>
        </w:numPr>
        <w:rPr>
          <w:rFonts w:ascii="Cambria Math" w:hAnsi="Cambria Math"/>
          <w:oMath/>
        </w:rPr>
      </w:pPr>
      <m:oMath>
        <m:r>
          <w:rPr>
            <w:rFonts w:ascii="Cambria Math" w:hAnsi="Cambria Math"/>
          </w:rPr>
          <m:t>8.3 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8</m:t>
            </m:r>
          </m:sup>
        </m:sSup>
      </m:oMath>
      <w:r>
        <w:rPr>
          <w:rFonts w:eastAsiaTheme="minorEastAsia"/>
        </w:rPr>
        <w:t>=________________________</w:t>
      </w:r>
      <w:r>
        <w:rPr>
          <w:rFonts w:eastAsiaTheme="minorEastAsia"/>
        </w:rPr>
        <w:tab/>
        <w:t>b)</w:t>
      </w:r>
      <m:oMath>
        <m:r>
          <w:rPr>
            <w:rFonts w:ascii="Cambria Math" w:eastAsiaTheme="minorEastAsia" w:hAnsi="Cambria Math"/>
          </w:rPr>
          <m:t xml:space="preserve"> 3.732 ×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hAnsi="Cambria Math"/>
          </w:rPr>
          <m:t>= ___________________________</m:t>
        </m:r>
      </m:oMath>
    </w:p>
    <w:p w:rsidR="00CF561D" w:rsidRDefault="00CF561D" w:rsidP="00CF561D">
      <w:pPr>
        <w:pStyle w:val="ListParagraph"/>
        <w:ind w:left="360"/>
      </w:pPr>
    </w:p>
    <w:p w:rsidR="00131FC0" w:rsidRPr="00757563" w:rsidRDefault="00D6137F" w:rsidP="0067799B">
      <w:pPr>
        <w:pStyle w:val="ListParagraph"/>
        <w:numPr>
          <w:ilvl w:val="0"/>
          <w:numId w:val="22"/>
        </w:numPr>
      </w:pPr>
      <w:r w:rsidRPr="00757563">
        <w:t>Evaluate the following</w:t>
      </w:r>
      <w:r w:rsidR="00CA0981" w:rsidRPr="00757563">
        <w:t xml:space="preserve"> (do not leave in exponential form</w:t>
      </w:r>
      <w:r w:rsidR="005235F4" w:rsidRPr="00757563">
        <w:t>. Calculate the answer.</w:t>
      </w:r>
      <w:r w:rsidR="00CA0981" w:rsidRPr="00757563">
        <w:t xml:space="preserve">): </w:t>
      </w:r>
      <w:r w:rsidR="00CE6847" w:rsidRPr="00757563">
        <w:t>(1 mark each)</w:t>
      </w:r>
    </w:p>
    <w:p w:rsidR="00CA0981" w:rsidRDefault="00CA0981" w:rsidP="00131FC0">
      <w:pPr>
        <w:ind w:left="720" w:hanging="720"/>
      </w:pPr>
    </w:p>
    <w:p w:rsidR="00131FC0" w:rsidRDefault="00131FC0" w:rsidP="00131FC0">
      <w:pPr>
        <w:ind w:left="720" w:hanging="720"/>
      </w:pPr>
      <w:r>
        <w:t>a)</w:t>
      </w:r>
      <w:r>
        <w:tab/>
      </w:r>
      <w:r w:rsidR="00CA0981" w:rsidRPr="00CA0981">
        <w:rPr>
          <w:position w:val="-6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6pt;height:16.2pt" o:ole="">
            <v:imagedata r:id="rId8" o:title=""/>
          </v:shape>
          <o:OLEObject Type="Embed" ProgID="Equation.DSMT4" ShapeID="_x0000_i1025" DrawAspect="Content" ObjectID="_1537937463" r:id="rId9"/>
        </w:object>
      </w:r>
      <w:r>
        <w:tab/>
      </w:r>
      <w:r>
        <w:tab/>
      </w:r>
      <w:r>
        <w:tab/>
      </w:r>
      <w:r>
        <w:tab/>
      </w:r>
      <w:r w:rsidR="005D71F3">
        <w:tab/>
      </w:r>
      <w:proofErr w:type="gramStart"/>
      <w:r>
        <w:t>b</w:t>
      </w:r>
      <w:proofErr w:type="gramEnd"/>
      <w:r>
        <w:t>)</w:t>
      </w:r>
      <w:r>
        <w:tab/>
      </w:r>
      <w:r w:rsidR="00723901" w:rsidRPr="00CA0981">
        <w:rPr>
          <w:position w:val="-6"/>
        </w:rPr>
        <w:object w:dxaOrig="920" w:dyaOrig="320">
          <v:shape id="_x0000_i1026" type="#_x0000_t75" style="width:45.6pt;height:16.2pt" o:ole="">
            <v:imagedata r:id="rId10" o:title=""/>
          </v:shape>
          <o:OLEObject Type="Embed" ProgID="Equation.DSMT4" ShapeID="_x0000_i1026" DrawAspect="Content" ObjectID="_1537937464" r:id="rId11"/>
        </w:object>
      </w:r>
    </w:p>
    <w:p w:rsidR="00131FC0" w:rsidRDefault="00131FC0" w:rsidP="00131FC0">
      <w:pPr>
        <w:ind w:left="720" w:hanging="720"/>
      </w:pPr>
    </w:p>
    <w:p w:rsidR="00131FC0" w:rsidRDefault="00131FC0" w:rsidP="00131FC0">
      <w:pPr>
        <w:ind w:left="720" w:hanging="720"/>
      </w:pPr>
    </w:p>
    <w:p w:rsidR="00CA0981" w:rsidRDefault="00131FC0" w:rsidP="00131FC0">
      <w:pPr>
        <w:ind w:left="720" w:hanging="720"/>
      </w:pPr>
      <w:r>
        <w:t>c)</w:t>
      </w:r>
      <w:r>
        <w:tab/>
      </w:r>
      <w:r w:rsidR="00AD2C8A" w:rsidRPr="00E019EC">
        <w:rPr>
          <w:position w:val="-28"/>
        </w:rPr>
        <w:object w:dxaOrig="780" w:dyaOrig="740">
          <v:shape id="_x0000_i1027" type="#_x0000_t75" style="width:39pt;height:37.8pt" o:ole="">
            <v:imagedata r:id="rId12" o:title=""/>
          </v:shape>
          <o:OLEObject Type="Embed" ProgID="Equation.DSMT4" ShapeID="_x0000_i1027" DrawAspect="Content" ObjectID="_1537937465" r:id="rId13"/>
        </w:object>
      </w:r>
      <w:r>
        <w:tab/>
      </w:r>
      <w:r>
        <w:tab/>
      </w:r>
      <w:r>
        <w:tab/>
      </w:r>
      <w:r w:rsidR="00CA0981">
        <w:tab/>
      </w:r>
      <w:r w:rsidR="005D71F3">
        <w:tab/>
      </w:r>
      <w:proofErr w:type="gramStart"/>
      <w:r>
        <w:t>d</w:t>
      </w:r>
      <w:proofErr w:type="gramEnd"/>
      <w:r>
        <w:t>)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5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346A1D">
        <w:t>=</w:t>
      </w:r>
    </w:p>
    <w:p w:rsidR="00926B51" w:rsidRDefault="00926B51" w:rsidP="00131FC0">
      <w:pPr>
        <w:ind w:left="720" w:hanging="720"/>
      </w:pPr>
    </w:p>
    <w:p w:rsidR="00926B51" w:rsidRDefault="00926B51" w:rsidP="00131FC0">
      <w:pPr>
        <w:ind w:left="720" w:hanging="720"/>
      </w:pPr>
    </w:p>
    <w:p w:rsidR="00926B51" w:rsidRDefault="00926B51" w:rsidP="00131FC0">
      <w:pPr>
        <w:ind w:left="720" w:hanging="720"/>
      </w:pPr>
      <w:r>
        <w:t>e)</w:t>
      </w:r>
      <w:r>
        <w:tab/>
      </w:r>
      <w:r w:rsidR="00A745E5" w:rsidRPr="00926B51">
        <w:rPr>
          <w:position w:val="-20"/>
        </w:rPr>
        <w:object w:dxaOrig="2060" w:dyaOrig="580">
          <v:shape id="_x0000_i1028" type="#_x0000_t75" style="width:102.6pt;height:29.4pt" o:ole="">
            <v:imagedata r:id="rId14" o:title=""/>
          </v:shape>
          <o:OLEObject Type="Embed" ProgID="Equation.DSMT4" ShapeID="_x0000_i1028" DrawAspect="Content" ObjectID="_1537937466" r:id="rId15"/>
        </w:object>
      </w:r>
      <w:r w:rsidRPr="00926B51">
        <w:rPr>
          <w:position w:val="-4"/>
        </w:rPr>
        <w:object w:dxaOrig="180" w:dyaOrig="279">
          <v:shape id="_x0000_i1029" type="#_x0000_t75" style="width:9.6pt;height:13.8pt" o:ole="">
            <v:imagedata r:id="rId16" o:title=""/>
          </v:shape>
          <o:OLEObject Type="Embed" ProgID="Equation.DSMT4" ShapeID="_x0000_i1029" DrawAspect="Content" ObjectID="_1537937467" r:id="rId17"/>
        </w:object>
      </w:r>
      <w:r w:rsidR="00346A1D">
        <w:tab/>
      </w:r>
      <w:r w:rsidR="00346A1D">
        <w:tab/>
      </w:r>
      <w:r w:rsidR="00346A1D">
        <w:tab/>
      </w:r>
      <w:proofErr w:type="gramStart"/>
      <w:r w:rsidR="00346A1D">
        <w:t>f</w:t>
      </w:r>
      <w:proofErr w:type="gramEnd"/>
      <w:r w:rsidR="00346A1D">
        <w:t>)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 (-2)</m:t>
            </m:r>
          </m:e>
          <m:sup>
            <m:r>
              <w:rPr>
                <w:rFonts w:ascii="Cambria Math" w:hAnsi="Cambria Math"/>
              </w:rPr>
              <m:t xml:space="preserve">0 </m:t>
            </m:r>
          </m:sup>
        </m:sSup>
        <m:r>
          <w:rPr>
            <w:rFonts w:ascii="Cambria Math" w:hAnsi="Cambria Math"/>
          </w:rPr>
          <m:t xml:space="preserve">+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1)</m:t>
            </m:r>
          </m:e>
          <m:sup>
            <m:r>
              <w:rPr>
                <w:rFonts w:ascii="Cambria Math" w:hAnsi="Cambria Math"/>
              </w:rPr>
              <m:t>10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6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346A1D">
        <w:t>=</w:t>
      </w:r>
    </w:p>
    <w:p w:rsidR="00346A1D" w:rsidRDefault="00346A1D" w:rsidP="00131FC0">
      <w:pPr>
        <w:ind w:left="720" w:hanging="720"/>
      </w:pPr>
    </w:p>
    <w:p w:rsidR="00346A1D" w:rsidRDefault="00346A1D" w:rsidP="00131FC0">
      <w:pPr>
        <w:ind w:left="720" w:hanging="720"/>
      </w:pPr>
    </w:p>
    <w:p w:rsidR="00346A1D" w:rsidRDefault="00346A1D" w:rsidP="00131FC0">
      <w:pPr>
        <w:ind w:left="720" w:hanging="720"/>
      </w:pPr>
      <w:r>
        <w:t xml:space="preserve">g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 w:rsidR="0067799B">
        <w:t>=</w:t>
      </w:r>
      <w:r>
        <w:tab/>
      </w:r>
      <w:r>
        <w:tab/>
      </w:r>
      <w:r>
        <w:tab/>
      </w:r>
      <w:r>
        <w:tab/>
      </w:r>
      <w:r>
        <w:tab/>
      </w:r>
      <w:r>
        <w:tab/>
        <w:t>h)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>
        <w:t xml:space="preserve"> </w:t>
      </w:r>
      <m:oMath>
        <m:r>
          <w:rPr>
            <w:rFonts w:ascii="Cambria Math" w:hAnsi="Cambria Math"/>
          </w:rPr>
          <m:t xml:space="preserve">÷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 w:rsidR="00B11EAA">
        <w:t>=</w:t>
      </w:r>
    </w:p>
    <w:p w:rsidR="0067799B" w:rsidRDefault="0067799B" w:rsidP="00131FC0">
      <w:pPr>
        <w:ind w:left="720" w:hanging="720"/>
      </w:pPr>
    </w:p>
    <w:p w:rsidR="00B11EAA" w:rsidRDefault="00B11EAA" w:rsidP="00131FC0">
      <w:pPr>
        <w:ind w:left="720" w:hanging="720"/>
      </w:pPr>
    </w:p>
    <w:p w:rsidR="0067799B" w:rsidRDefault="0067799B" w:rsidP="00131FC0">
      <w:pPr>
        <w:ind w:left="720" w:hanging="720"/>
      </w:pPr>
    </w:p>
    <w:p w:rsidR="0067799B" w:rsidRPr="008E7217" w:rsidRDefault="00786B45" w:rsidP="008E7217">
      <w:pPr>
        <w:pStyle w:val="ListParagraph"/>
        <w:numPr>
          <w:ilvl w:val="0"/>
          <w:numId w:val="25"/>
        </w:numPr>
        <w:ind w:left="567" w:hanging="567"/>
        <w:rPr>
          <w:rFonts w:ascii="Cambria Math" w:hAnsi="Cambria Math"/>
          <w:oMath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 xml:space="preserve"> 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</m:oMath>
      <w:r w:rsidR="0067799B">
        <w:rPr>
          <w:rFonts w:ascii="LD Elementary" w:eastAsia="Times New Roman" w:hAnsi="LD Elementary" w:cs="Times New Roman"/>
        </w:rPr>
        <w:t>=</w:t>
      </w:r>
      <w:r w:rsidR="0067799B">
        <w:rPr>
          <w:rFonts w:ascii="LD Elementary" w:eastAsia="Times New Roman" w:hAnsi="LD Elementary" w:cs="Times New Roman"/>
        </w:rPr>
        <w:tab/>
      </w:r>
      <w:r w:rsidR="0067799B">
        <w:rPr>
          <w:rFonts w:ascii="LD Elementary" w:eastAsia="Times New Roman" w:hAnsi="LD Elementary" w:cs="Times New Roman"/>
        </w:rPr>
        <w:tab/>
      </w:r>
      <w:r w:rsidR="0067799B" w:rsidRPr="008E7217">
        <w:rPr>
          <w:rFonts w:ascii="LD Elementary" w:eastAsia="Times New Roman" w:hAnsi="LD Elementary" w:cs="Times New Roman"/>
        </w:rPr>
        <w:tab/>
      </w:r>
    </w:p>
    <w:p w:rsidR="00A323C9" w:rsidRPr="00757563" w:rsidRDefault="00757563" w:rsidP="008957B8">
      <w:pPr>
        <w:rPr>
          <w:rFonts w:asciiTheme="minorHAnsi" w:hAnsiTheme="minorHAnsi"/>
          <w:sz w:val="22"/>
          <w:szCs w:val="22"/>
        </w:rPr>
      </w:pPr>
      <w:r w:rsidRPr="00757563">
        <w:rPr>
          <w:rFonts w:asciiTheme="minorHAnsi" w:hAnsiTheme="minorHAnsi"/>
          <w:sz w:val="22"/>
          <w:szCs w:val="22"/>
        </w:rPr>
        <w:lastRenderedPageBreak/>
        <w:t>4</w:t>
      </w:r>
      <w:r w:rsidR="00A323C9" w:rsidRPr="00757563">
        <w:rPr>
          <w:rFonts w:asciiTheme="minorHAnsi" w:hAnsiTheme="minorHAnsi"/>
          <w:sz w:val="22"/>
          <w:szCs w:val="22"/>
        </w:rPr>
        <w:t>.</w:t>
      </w:r>
      <w:r w:rsidR="00A323C9" w:rsidRPr="00757563">
        <w:rPr>
          <w:rFonts w:asciiTheme="minorHAnsi" w:hAnsiTheme="minorHAnsi"/>
          <w:sz w:val="22"/>
          <w:szCs w:val="22"/>
        </w:rPr>
        <w:tab/>
        <w:t xml:space="preserve">Write each expression as a </w:t>
      </w:r>
      <w:r w:rsidR="0017597D" w:rsidRPr="00757563">
        <w:rPr>
          <w:rFonts w:asciiTheme="minorHAnsi" w:hAnsiTheme="minorHAnsi"/>
          <w:sz w:val="22"/>
          <w:szCs w:val="22"/>
        </w:rPr>
        <w:t xml:space="preserve">positive </w:t>
      </w:r>
      <w:r w:rsidR="00A323C9" w:rsidRPr="00757563">
        <w:rPr>
          <w:rFonts w:asciiTheme="minorHAnsi" w:hAnsiTheme="minorHAnsi"/>
          <w:sz w:val="22"/>
          <w:szCs w:val="22"/>
        </w:rPr>
        <w:t>power. (1 mark each)</w:t>
      </w:r>
    </w:p>
    <w:p w:rsidR="002C6E00" w:rsidRDefault="00A323C9" w:rsidP="008957B8">
      <w:r>
        <w:t>a)</w:t>
      </w:r>
      <w:r>
        <w:tab/>
      </w:r>
      <w:r w:rsidR="0017597D" w:rsidRPr="00757563">
        <w:rPr>
          <w:position w:val="-4"/>
          <w:sz w:val="36"/>
          <w:szCs w:val="36"/>
        </w:rPr>
        <w:object w:dxaOrig="920" w:dyaOrig="300">
          <v:shape id="_x0000_i1030" type="#_x0000_t75" style="width:45.6pt;height:11.4pt" o:ole="">
            <v:imagedata r:id="rId18" o:title=""/>
          </v:shape>
          <o:OLEObject Type="Embed" ProgID="Equation.DSMT4" ShapeID="_x0000_i1030" DrawAspect="Content" ObjectID="_1537937468" r:id="rId19"/>
        </w:object>
      </w:r>
      <w:r w:rsidR="00432C3B">
        <w:tab/>
      </w:r>
      <w:r w:rsidR="00432C3B">
        <w:tab/>
      </w:r>
      <w:r w:rsidR="00432C3B">
        <w:tab/>
      </w:r>
      <w:r w:rsidR="00432C3B">
        <w:tab/>
      </w:r>
      <w:r w:rsidR="00432C3B">
        <w:tab/>
      </w:r>
      <w:proofErr w:type="gramStart"/>
      <w:r w:rsidR="00432C3B">
        <w:t>b</w:t>
      </w:r>
      <w:proofErr w:type="gramEnd"/>
      <w:r w:rsidR="00432C3B">
        <w:t>)</w:t>
      </w:r>
      <w:r w:rsidR="00432C3B">
        <w:tab/>
      </w:r>
      <w:r w:rsidR="00C8373A" w:rsidRPr="002C6E00">
        <w:rPr>
          <w:position w:val="-24"/>
        </w:rPr>
        <w:object w:dxaOrig="700" w:dyaOrig="660">
          <v:shape id="_x0000_i1031" type="#_x0000_t75" style="width:34.8pt;height:33pt" o:ole="">
            <v:imagedata r:id="rId20" o:title=""/>
          </v:shape>
          <o:OLEObject Type="Embed" ProgID="Equation.DSMT4" ShapeID="_x0000_i1031" DrawAspect="Content" ObjectID="_1537937469" r:id="rId21"/>
        </w:object>
      </w:r>
    </w:p>
    <w:p w:rsidR="002C6E00" w:rsidRDefault="002C6E00" w:rsidP="008957B8"/>
    <w:p w:rsidR="002C6E00" w:rsidRDefault="002C6E00" w:rsidP="008957B8"/>
    <w:p w:rsidR="002C6E00" w:rsidRDefault="002C6E00" w:rsidP="008957B8"/>
    <w:p w:rsidR="00AD2C8A" w:rsidRDefault="00AD2C8A" w:rsidP="008957B8"/>
    <w:p w:rsidR="00C35706" w:rsidRDefault="002C6E00" w:rsidP="008957B8">
      <w:r>
        <w:t>c)</w:t>
      </w:r>
      <w:r>
        <w:tab/>
      </w:r>
      <w:r w:rsidR="00E019EC" w:rsidRPr="00E019EC">
        <w:rPr>
          <w:position w:val="-10"/>
        </w:rPr>
        <w:object w:dxaOrig="1820" w:dyaOrig="360">
          <v:shape id="_x0000_i1032" type="#_x0000_t75" style="width:91.2pt;height:18pt" o:ole="">
            <v:imagedata r:id="rId22" o:title=""/>
          </v:shape>
          <o:OLEObject Type="Embed" ProgID="Equation.DSMT4" ShapeID="_x0000_i1032" DrawAspect="Content" ObjectID="_1537937470" r:id="rId23"/>
        </w:object>
      </w:r>
      <w:r w:rsidR="00E019EC">
        <w:tab/>
      </w:r>
      <w:r w:rsidR="00AD2C8A">
        <w:tab/>
      </w:r>
      <w:r w:rsidR="00AD2C8A">
        <w:tab/>
      </w:r>
      <w:r w:rsidR="00AD2C8A">
        <w:tab/>
      </w:r>
      <w:proofErr w:type="gramStart"/>
      <w:r w:rsidR="00AD2C8A">
        <w:t>d</w:t>
      </w:r>
      <w:proofErr w:type="gramEnd"/>
      <w:r w:rsidR="00AD2C8A">
        <w:t>)</w:t>
      </w:r>
      <w:r w:rsidR="00AD2C8A">
        <w:tab/>
      </w:r>
      <w:r w:rsidR="00C37610" w:rsidRPr="00AD2C8A">
        <w:rPr>
          <w:position w:val="-10"/>
        </w:rPr>
        <w:object w:dxaOrig="940" w:dyaOrig="360">
          <v:shape id="_x0000_i1033" type="#_x0000_t75" style="width:47.4pt;height:18pt" o:ole="">
            <v:imagedata r:id="rId24" o:title=""/>
          </v:shape>
          <o:OLEObject Type="Embed" ProgID="Equation.DSMT4" ShapeID="_x0000_i1033" DrawAspect="Content" ObjectID="_1537937471" r:id="rId25"/>
        </w:object>
      </w:r>
    </w:p>
    <w:p w:rsidR="00C35706" w:rsidRDefault="00C35706" w:rsidP="008957B8"/>
    <w:p w:rsidR="00C35706" w:rsidRDefault="00C35706" w:rsidP="008957B8"/>
    <w:p w:rsidR="00C35706" w:rsidRDefault="00C35706" w:rsidP="008957B8"/>
    <w:p w:rsidR="00C35706" w:rsidRDefault="00C35706" w:rsidP="008957B8"/>
    <w:p w:rsidR="00C35706" w:rsidRDefault="00C35706" w:rsidP="008957B8"/>
    <w:p w:rsidR="00F5541C" w:rsidRDefault="00C35706" w:rsidP="008957B8">
      <w:r>
        <w:t>e</w:t>
      </w:r>
      <w:r w:rsidR="00AD2C8A">
        <w:t>)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 xml:space="preserve">4 </m:t>
            </m:r>
          </m:sup>
        </m:sSup>
        <m: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C37610">
        <w:tab/>
      </w:r>
      <w:r w:rsidR="00C37610">
        <w:tab/>
      </w:r>
      <w:r w:rsidR="00C37610">
        <w:tab/>
      </w:r>
      <w:r w:rsidR="00041784">
        <w:tab/>
      </w:r>
      <w:r w:rsidR="00C37610">
        <w:t>f)</w:t>
      </w:r>
      <w:r w:rsidR="00C37610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8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  <w:vertAlign w:val="superscript"/>
              </w:rPr>
              <m:t xml:space="preserve"> </m:t>
            </m:r>
            <m:r>
              <w:rPr>
                <w:rFonts w:ascii="Cambria Math" w:hAnsi="Cambria Math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8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 xml:space="preserve"> </m:t>
        </m:r>
      </m:oMath>
    </w:p>
    <w:p w:rsidR="00F5541C" w:rsidRDefault="00F5541C" w:rsidP="008957B8"/>
    <w:p w:rsidR="00F5541C" w:rsidRDefault="0017597D" w:rsidP="008957B8">
      <w:r>
        <w:t xml:space="preserve"> </w:t>
      </w:r>
    </w:p>
    <w:p w:rsidR="00F5541C" w:rsidRDefault="00F5541C" w:rsidP="008957B8"/>
    <w:p w:rsidR="00F5541C" w:rsidRDefault="00F5541C" w:rsidP="008957B8"/>
    <w:p w:rsidR="00CF561D" w:rsidRDefault="00CF561D" w:rsidP="008957B8"/>
    <w:p w:rsidR="00F5541C" w:rsidRDefault="00F5541C" w:rsidP="008957B8"/>
    <w:p w:rsidR="006842C2" w:rsidRPr="00757563" w:rsidRDefault="00757563" w:rsidP="00F61649">
      <w:pPr>
        <w:ind w:left="720" w:hanging="720"/>
        <w:rPr>
          <w:rFonts w:asciiTheme="minorHAnsi" w:hAnsiTheme="minorHAnsi"/>
          <w:sz w:val="22"/>
          <w:szCs w:val="22"/>
        </w:rPr>
      </w:pPr>
      <w:r w:rsidRPr="00757563">
        <w:rPr>
          <w:rFonts w:asciiTheme="minorHAnsi" w:hAnsiTheme="minorHAnsi"/>
          <w:sz w:val="22"/>
          <w:szCs w:val="22"/>
        </w:rPr>
        <w:t>5</w:t>
      </w:r>
      <w:r w:rsidR="00F5541C" w:rsidRPr="00757563">
        <w:rPr>
          <w:rFonts w:asciiTheme="minorHAnsi" w:hAnsiTheme="minorHAnsi"/>
          <w:sz w:val="22"/>
          <w:szCs w:val="22"/>
        </w:rPr>
        <w:t>.</w:t>
      </w:r>
      <w:r w:rsidR="00F5541C" w:rsidRPr="00757563">
        <w:rPr>
          <w:rFonts w:asciiTheme="minorHAnsi" w:hAnsiTheme="minorHAnsi"/>
          <w:sz w:val="22"/>
          <w:szCs w:val="22"/>
        </w:rPr>
        <w:tab/>
      </w:r>
      <w:r w:rsidR="00F61649" w:rsidRPr="00757563">
        <w:rPr>
          <w:rFonts w:asciiTheme="minorHAnsi" w:hAnsiTheme="minorHAnsi"/>
          <w:sz w:val="22"/>
          <w:szCs w:val="22"/>
        </w:rPr>
        <w:t>Simplify the following using exponent laws. Express your final answer using positive exponents. (1 mark each)</w:t>
      </w:r>
    </w:p>
    <w:p w:rsidR="007E5CBC" w:rsidRPr="0017597D" w:rsidRDefault="006842C2" w:rsidP="006842C2">
      <w:pPr>
        <w:rPr>
          <w:sz w:val="32"/>
          <w:szCs w:val="32"/>
        </w:rPr>
      </w:pPr>
      <w:proofErr w:type="gramStart"/>
      <w:r>
        <w:t>a</w:t>
      </w:r>
      <w:proofErr w:type="gramEnd"/>
      <w:r>
        <w:t>)</w:t>
      </w:r>
      <w:r w:rsidR="007C6664">
        <w:tab/>
      </w:r>
      <w:r w:rsidR="007C6664" w:rsidRPr="007C6664">
        <w:rPr>
          <w:position w:val="-6"/>
        </w:rPr>
        <w:object w:dxaOrig="940" w:dyaOrig="320">
          <v:shape id="_x0000_i1034" type="#_x0000_t75" style="width:47.4pt;height:16.2pt" o:ole="">
            <v:imagedata r:id="rId26" o:title=""/>
          </v:shape>
          <o:OLEObject Type="Embed" ProgID="Equation.DSMT4" ShapeID="_x0000_i1034" DrawAspect="Content" ObjectID="_1537937472" r:id="rId27"/>
        </w:object>
      </w:r>
      <w:r>
        <w:tab/>
      </w:r>
      <w:r w:rsidR="00E13242">
        <w:tab/>
      </w:r>
      <w:r w:rsidR="00E13242">
        <w:tab/>
      </w:r>
      <w:r w:rsidR="00E13242">
        <w:tab/>
      </w:r>
      <w:r w:rsidR="00E13242">
        <w:tab/>
        <w:t>b)</w:t>
      </w:r>
      <w:r w:rsidR="00E13242"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den>
        </m:f>
      </m:oMath>
      <w:r w:rsidR="00244BDB">
        <w:rPr>
          <w:sz w:val="32"/>
          <w:szCs w:val="32"/>
        </w:rPr>
        <w:t xml:space="preserve"> =</w:t>
      </w:r>
    </w:p>
    <w:p w:rsidR="007E5CBC" w:rsidRDefault="007E5CBC" w:rsidP="006842C2"/>
    <w:p w:rsidR="007E5CBC" w:rsidRDefault="007E5CBC" w:rsidP="006842C2"/>
    <w:p w:rsidR="005424EA" w:rsidRDefault="005424EA" w:rsidP="006842C2"/>
    <w:p w:rsidR="007E5CBC" w:rsidRDefault="007E5CBC" w:rsidP="006842C2"/>
    <w:p w:rsidR="00B214A9" w:rsidRDefault="007E5CBC" w:rsidP="006842C2">
      <w:r>
        <w:t>c)</w:t>
      </w:r>
      <w:r>
        <w:tab/>
      </w:r>
      <w:r w:rsidR="00BB69B8" w:rsidRPr="00BB69B8">
        <w:rPr>
          <w:position w:val="-16"/>
        </w:rPr>
        <w:object w:dxaOrig="1600" w:dyaOrig="499">
          <v:shape id="_x0000_i1035" type="#_x0000_t75" style="width:80.4pt;height:24.6pt" o:ole="">
            <v:imagedata r:id="rId28" o:title=""/>
          </v:shape>
          <o:OLEObject Type="Embed" ProgID="Equation.DSMT4" ShapeID="_x0000_i1035" DrawAspect="Content" ObjectID="_1537937473" r:id="rId29"/>
        </w:object>
      </w:r>
      <w:r w:rsidR="00B214A9">
        <w:tab/>
      </w:r>
      <w:r w:rsidR="00B214A9">
        <w:tab/>
      </w:r>
      <w:r w:rsidR="00BB69B8">
        <w:tab/>
      </w:r>
      <w:r w:rsidR="00BB69B8">
        <w:tab/>
      </w:r>
      <w:proofErr w:type="gramStart"/>
      <w:r w:rsidR="00B214A9">
        <w:t>d</w:t>
      </w:r>
      <w:proofErr w:type="gramEnd"/>
      <w:r w:rsidR="00B214A9">
        <w:t>)</w:t>
      </w:r>
      <w:r w:rsidR="00BB69B8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6x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5253E">
        <w:t xml:space="preserve"> =</w:t>
      </w:r>
    </w:p>
    <w:p w:rsidR="00B214A9" w:rsidRDefault="00B214A9" w:rsidP="006842C2"/>
    <w:p w:rsidR="00B214A9" w:rsidRDefault="00B214A9" w:rsidP="006842C2"/>
    <w:p w:rsidR="005424EA" w:rsidRDefault="005424EA" w:rsidP="006842C2"/>
    <w:p w:rsidR="00B214A9" w:rsidRDefault="00B214A9" w:rsidP="006842C2"/>
    <w:p w:rsidR="00B214A9" w:rsidRDefault="00B214A9" w:rsidP="006842C2">
      <w:r>
        <w:t>e)</w:t>
      </w:r>
      <w:r>
        <w:tab/>
      </w:r>
      <m:oMath>
        <m:r>
          <w:rPr>
            <w:rFonts w:ascii="Cambria Math" w:hAnsi="Cambria Math"/>
          </w:rPr>
          <m:t>(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n)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</m:t>
        </m:r>
      </m:oMath>
      <w:r>
        <w:tab/>
      </w:r>
      <w:r>
        <w:tab/>
      </w:r>
      <w:r>
        <w:tab/>
      </w:r>
      <w:r>
        <w:tab/>
        <w:t>f)</w:t>
      </w:r>
      <w:r w:rsidR="0015253E">
        <w:t xml:space="preserve">  </w:t>
      </w:r>
      <m:oMath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3a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BB69B8">
        <w:tab/>
      </w:r>
    </w:p>
    <w:p w:rsidR="005424EA" w:rsidRDefault="005424EA" w:rsidP="006842C2"/>
    <w:p w:rsidR="005424EA" w:rsidRDefault="005424EA" w:rsidP="006842C2"/>
    <w:p w:rsidR="00EE5F3A" w:rsidRDefault="00B214A9" w:rsidP="006842C2">
      <w:r>
        <w:t>g)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 </m:t>
        </m:r>
      </m:oMath>
      <w:r w:rsidR="00916FC7">
        <w:t>=</w:t>
      </w:r>
      <w:r>
        <w:tab/>
      </w:r>
      <w:r>
        <w:tab/>
      </w:r>
      <w:r w:rsidR="001B486F">
        <w:tab/>
      </w:r>
      <w:r w:rsidR="006C75BB">
        <w:tab/>
      </w:r>
      <w:r w:rsidR="001B486F">
        <w:t>h</w:t>
      </w:r>
      <w:r>
        <w:t>)</w:t>
      </w:r>
      <w:r>
        <w:tab/>
      </w:r>
      <w:r w:rsidRPr="00A745E5">
        <w:rPr>
          <w:position w:val="-44"/>
        </w:rPr>
        <w:object w:dxaOrig="2720" w:dyaOrig="1040">
          <v:shape id="_x0000_i1036" type="#_x0000_t75" style="width:135.6pt;height:52.8pt" o:ole="">
            <v:imagedata r:id="rId30" o:title=""/>
          </v:shape>
          <o:OLEObject Type="Embed" ProgID="Equation.DSMT4" ShapeID="_x0000_i1036" DrawAspect="Content" ObjectID="_1537937474" r:id="rId31"/>
        </w:object>
      </w:r>
    </w:p>
    <w:p w:rsidR="00EE5F3A" w:rsidRDefault="00EE5F3A" w:rsidP="006842C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</w:t>
      </w:r>
      <w:proofErr w:type="gramStart"/>
      <w:r>
        <w:t>note</w:t>
      </w:r>
      <w:proofErr w:type="gramEnd"/>
      <w:r>
        <w:t xml:space="preserve">: </w:t>
      </w:r>
      <w:r w:rsidR="00B010A2" w:rsidRPr="00EE5F3A">
        <w:rPr>
          <w:position w:val="-10"/>
        </w:rPr>
        <w:object w:dxaOrig="800" w:dyaOrig="320">
          <v:shape id="_x0000_i1037" type="#_x0000_t75" style="width:40.8pt;height:16.2pt" o:ole="">
            <v:imagedata r:id="rId32" o:title=""/>
          </v:shape>
          <o:OLEObject Type="Embed" ProgID="Equation.DSMT4" ShapeID="_x0000_i1037" DrawAspect="Content" ObjectID="_1537937475" r:id="rId33"/>
        </w:object>
      </w:r>
      <w:r>
        <w:t>)</w:t>
      </w:r>
    </w:p>
    <w:p w:rsidR="00916FC7" w:rsidRDefault="00916FC7" w:rsidP="006842C2"/>
    <w:p w:rsidR="0015253E" w:rsidRDefault="0015253E" w:rsidP="006842C2"/>
    <w:p w:rsidR="00916FC7" w:rsidRDefault="0015253E" w:rsidP="00757563">
      <w:pPr>
        <w:rPr>
          <w:sz w:val="32"/>
          <w:szCs w:val="32"/>
        </w:rPr>
      </w:pPr>
      <w:r>
        <w:t>i)</w:t>
      </w:r>
      <m:oMath>
        <m:r>
          <w:rPr>
            <w:rFonts w:ascii="Cambria Math" w:hAnsi="Cambria Math"/>
          </w:rPr>
          <m:t xml:space="preserve">      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-2</m:t>
                </m:r>
              </m:sup>
            </m:sSup>
          </m:e>
        </m:d>
        <m:r>
          <w:rPr>
            <w:rFonts w:ascii="Cambria Math" w:hAnsi="Cambria Math"/>
          </w:rPr>
          <m:t>=</m:t>
        </m:r>
      </m:oMath>
      <w:r w:rsidR="00916FC7">
        <w:tab/>
      </w:r>
      <w:r w:rsidR="00916FC7">
        <w:tab/>
      </w:r>
      <w:r w:rsidR="00916FC7">
        <w:tab/>
      </w:r>
      <w:r w:rsidR="00916FC7">
        <w:tab/>
      </w:r>
      <w:r w:rsidR="00916FC7">
        <w:tab/>
      </w:r>
      <w:proofErr w:type="gramStart"/>
      <w:r w:rsidR="00916FC7">
        <w:t>j</w:t>
      </w:r>
      <w:proofErr w:type="gramEnd"/>
      <w:r w:rsidR="00916FC7">
        <w:t xml:space="preserve">)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10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4</m:t>
                </m:r>
              </m:sup>
            </m:sSup>
          </m:den>
        </m:f>
      </m:oMath>
      <w:r w:rsidR="00916FC7">
        <w:rPr>
          <w:sz w:val="32"/>
          <w:szCs w:val="32"/>
        </w:rPr>
        <w:t xml:space="preserve"> =</w:t>
      </w:r>
    </w:p>
    <w:p w:rsidR="00757563" w:rsidRDefault="00757563" w:rsidP="00757563">
      <w:pPr>
        <w:rPr>
          <w:sz w:val="32"/>
          <w:szCs w:val="32"/>
        </w:rPr>
      </w:pPr>
    </w:p>
    <w:p w:rsidR="00757563" w:rsidRDefault="00757563" w:rsidP="00757563">
      <w:pPr>
        <w:rPr>
          <w:sz w:val="32"/>
          <w:szCs w:val="32"/>
        </w:rPr>
      </w:pPr>
    </w:p>
    <w:p w:rsidR="00757563" w:rsidRDefault="00757563" w:rsidP="00757563"/>
    <w:p w:rsidR="00916FC7" w:rsidRDefault="000713EE" w:rsidP="00B010A2">
      <w:pPr>
        <w:tabs>
          <w:tab w:val="left" w:pos="720"/>
          <w:tab w:val="left" w:pos="8640"/>
        </w:tabs>
        <w:ind w:left="720" w:hanging="720"/>
        <w:rPr>
          <w:sz w:val="32"/>
          <w:szCs w:val="32"/>
        </w:rPr>
      </w:pPr>
      <w:proofErr w:type="gramStart"/>
      <w:r>
        <w:lastRenderedPageBreak/>
        <w:t>k)</w:t>
      </w:r>
      <w:proofErr w:type="gramEnd"/>
      <m:oMath>
        <m:r>
          <w:rPr>
            <w:rFonts w:ascii="Cambria Math" w:hAnsi="Cambria Math"/>
            <w:sz w:val="32"/>
            <w:szCs w:val="32"/>
          </w:rPr>
          <m:t xml:space="preserve">      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5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sz w:val="32"/>
          <w:szCs w:val="32"/>
        </w:rPr>
        <w:t xml:space="preserve">=                 </w:t>
      </w:r>
      <w:r w:rsidRPr="00F54739">
        <w:rPr>
          <w:sz w:val="28"/>
          <w:szCs w:val="28"/>
        </w:rPr>
        <w:t>l)</w:t>
      </w:r>
      <w:r>
        <w:rPr>
          <w:sz w:val="32"/>
          <w:szCs w:val="32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7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>×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14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6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="00F54739">
        <w:rPr>
          <w:sz w:val="32"/>
          <w:szCs w:val="32"/>
        </w:rPr>
        <w:t>=</w:t>
      </w:r>
    </w:p>
    <w:p w:rsidR="00F54739" w:rsidRDefault="00F54739" w:rsidP="00B010A2">
      <w:pPr>
        <w:tabs>
          <w:tab w:val="left" w:pos="720"/>
          <w:tab w:val="left" w:pos="8640"/>
        </w:tabs>
        <w:ind w:left="720" w:hanging="720"/>
      </w:pPr>
    </w:p>
    <w:p w:rsidR="00F54739" w:rsidRDefault="00F54739" w:rsidP="00B010A2">
      <w:pPr>
        <w:tabs>
          <w:tab w:val="left" w:pos="720"/>
          <w:tab w:val="left" w:pos="8640"/>
        </w:tabs>
        <w:ind w:left="720" w:hanging="720"/>
      </w:pPr>
    </w:p>
    <w:p w:rsidR="00F54739" w:rsidRDefault="00F54739" w:rsidP="00B010A2">
      <w:pPr>
        <w:tabs>
          <w:tab w:val="left" w:pos="720"/>
          <w:tab w:val="left" w:pos="8640"/>
        </w:tabs>
        <w:ind w:left="720" w:hanging="720"/>
      </w:pPr>
    </w:p>
    <w:p w:rsidR="00F54739" w:rsidRDefault="00F54739" w:rsidP="00B010A2">
      <w:pPr>
        <w:tabs>
          <w:tab w:val="left" w:pos="720"/>
          <w:tab w:val="left" w:pos="8640"/>
        </w:tabs>
        <w:ind w:left="720" w:hanging="720"/>
      </w:pPr>
    </w:p>
    <w:p w:rsidR="00F54739" w:rsidRDefault="00F54739" w:rsidP="00B010A2">
      <w:pPr>
        <w:tabs>
          <w:tab w:val="left" w:pos="720"/>
          <w:tab w:val="left" w:pos="8640"/>
        </w:tabs>
        <w:ind w:left="720" w:hanging="720"/>
      </w:pPr>
    </w:p>
    <w:p w:rsidR="00F54739" w:rsidRDefault="00F54739" w:rsidP="00B010A2">
      <w:pPr>
        <w:tabs>
          <w:tab w:val="left" w:pos="720"/>
          <w:tab w:val="left" w:pos="8640"/>
        </w:tabs>
        <w:ind w:left="720" w:hanging="720"/>
        <w:rPr>
          <w:sz w:val="32"/>
          <w:szCs w:val="32"/>
        </w:rPr>
      </w:pPr>
      <w:r>
        <w:t xml:space="preserve">m)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(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3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>=</m:t>
        </m:r>
      </m:oMath>
      <w:r>
        <w:rPr>
          <w:sz w:val="32"/>
          <w:szCs w:val="32"/>
        </w:rPr>
        <w:t xml:space="preserve">                </w:t>
      </w:r>
      <w:r w:rsidRPr="00F54739">
        <w:t>n)</w:t>
      </w:r>
      <w:r>
        <w:rPr>
          <w:sz w:val="32"/>
          <w:szCs w:val="32"/>
        </w:rPr>
        <w:t xml:space="preserve">   </w:t>
      </w:r>
      <m:oMath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4xy</m:t>
            </m:r>
          </m:e>
        </m:d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-3xy</m:t>
                </m:r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>=</m:t>
        </m:r>
      </m:oMath>
      <w:r>
        <w:rPr>
          <w:sz w:val="32"/>
          <w:szCs w:val="32"/>
        </w:rPr>
        <w:tab/>
      </w:r>
    </w:p>
    <w:p w:rsidR="00F54739" w:rsidRDefault="00F54739" w:rsidP="00B010A2">
      <w:pPr>
        <w:tabs>
          <w:tab w:val="left" w:pos="720"/>
          <w:tab w:val="left" w:pos="8640"/>
        </w:tabs>
        <w:ind w:left="720" w:hanging="720"/>
      </w:pPr>
    </w:p>
    <w:p w:rsidR="00F54739" w:rsidRDefault="00F54739" w:rsidP="00B010A2">
      <w:pPr>
        <w:tabs>
          <w:tab w:val="left" w:pos="720"/>
          <w:tab w:val="left" w:pos="8640"/>
        </w:tabs>
        <w:ind w:left="720" w:hanging="720"/>
      </w:pPr>
    </w:p>
    <w:p w:rsidR="00F54739" w:rsidRDefault="00F54739" w:rsidP="00B010A2">
      <w:pPr>
        <w:tabs>
          <w:tab w:val="left" w:pos="720"/>
          <w:tab w:val="left" w:pos="8640"/>
        </w:tabs>
        <w:ind w:left="720" w:hanging="720"/>
      </w:pPr>
    </w:p>
    <w:p w:rsidR="00A13699" w:rsidRDefault="00A13699" w:rsidP="00B010A2">
      <w:pPr>
        <w:tabs>
          <w:tab w:val="left" w:pos="720"/>
          <w:tab w:val="left" w:pos="8640"/>
        </w:tabs>
        <w:ind w:left="720" w:hanging="720"/>
      </w:pPr>
    </w:p>
    <w:p w:rsidR="00F54739" w:rsidRDefault="00F54739" w:rsidP="00B010A2">
      <w:pPr>
        <w:tabs>
          <w:tab w:val="left" w:pos="720"/>
          <w:tab w:val="left" w:pos="8640"/>
        </w:tabs>
        <w:ind w:left="720" w:hanging="720"/>
      </w:pPr>
    </w:p>
    <w:p w:rsidR="00A13699" w:rsidRDefault="00F54739" w:rsidP="00B010A2">
      <w:pPr>
        <w:tabs>
          <w:tab w:val="left" w:pos="720"/>
          <w:tab w:val="left" w:pos="8640"/>
        </w:tabs>
        <w:ind w:left="720" w:hanging="720"/>
        <w:rPr>
          <w:sz w:val="32"/>
          <w:szCs w:val="32"/>
        </w:rPr>
      </w:pPr>
      <w:r>
        <w:t xml:space="preserve">o)  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</w:rPr>
          <m:t xml:space="preserve">= </m:t>
        </m:r>
      </m:oMath>
      <w:r>
        <w:t xml:space="preserve">                    </w:t>
      </w:r>
      <w:proofErr w:type="gramStart"/>
      <w:r>
        <w:t>p</w:t>
      </w:r>
      <w:proofErr w:type="gramEnd"/>
      <w:r>
        <w:t xml:space="preserve">) </w:t>
      </w:r>
      <w:r w:rsidR="00A13699">
        <w:t xml:space="preserve">   -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6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-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-2</m:t>
            </m:r>
          </m:sup>
        </m:sSup>
        <m:r>
          <w:rPr>
            <w:rFonts w:ascii="Cambria Math" w:hAnsi="Cambria Math"/>
            <w:sz w:val="32"/>
            <w:szCs w:val="32"/>
          </w:rPr>
          <m:t>=</m:t>
        </m:r>
      </m:oMath>
    </w:p>
    <w:p w:rsidR="00A13699" w:rsidRDefault="00A13699" w:rsidP="00B010A2">
      <w:pPr>
        <w:tabs>
          <w:tab w:val="left" w:pos="720"/>
          <w:tab w:val="left" w:pos="8640"/>
        </w:tabs>
        <w:ind w:left="720" w:hanging="720"/>
        <w:rPr>
          <w:sz w:val="32"/>
          <w:szCs w:val="32"/>
        </w:rPr>
      </w:pPr>
    </w:p>
    <w:p w:rsidR="00A13699" w:rsidRDefault="00A13699" w:rsidP="00B010A2">
      <w:pPr>
        <w:tabs>
          <w:tab w:val="left" w:pos="720"/>
          <w:tab w:val="left" w:pos="8640"/>
        </w:tabs>
        <w:ind w:left="720" w:hanging="720"/>
      </w:pPr>
    </w:p>
    <w:p w:rsidR="00F54739" w:rsidRDefault="00F54739" w:rsidP="00B010A2">
      <w:pPr>
        <w:tabs>
          <w:tab w:val="left" w:pos="720"/>
          <w:tab w:val="left" w:pos="8640"/>
        </w:tabs>
        <w:ind w:left="720" w:hanging="720"/>
      </w:pPr>
    </w:p>
    <w:p w:rsidR="003D5BDA" w:rsidRDefault="003D5BDA" w:rsidP="00B010A2">
      <w:pPr>
        <w:tabs>
          <w:tab w:val="left" w:pos="720"/>
          <w:tab w:val="left" w:pos="8640"/>
        </w:tabs>
        <w:ind w:left="720" w:hanging="720"/>
      </w:pPr>
    </w:p>
    <w:p w:rsidR="00F54739" w:rsidRDefault="00F54739" w:rsidP="00B010A2">
      <w:pPr>
        <w:tabs>
          <w:tab w:val="left" w:pos="720"/>
          <w:tab w:val="left" w:pos="8640"/>
        </w:tabs>
        <w:ind w:left="720" w:hanging="720"/>
      </w:pPr>
    </w:p>
    <w:p w:rsidR="003D5BDA" w:rsidRDefault="003D5BDA" w:rsidP="00B010A2">
      <w:pPr>
        <w:tabs>
          <w:tab w:val="left" w:pos="720"/>
          <w:tab w:val="left" w:pos="8640"/>
        </w:tabs>
        <w:ind w:left="720" w:hanging="720"/>
      </w:pPr>
    </w:p>
    <w:p w:rsidR="00B010A2" w:rsidRPr="003D5BDA" w:rsidRDefault="003D5BDA" w:rsidP="00B010A2">
      <w:pPr>
        <w:tabs>
          <w:tab w:val="left" w:pos="720"/>
          <w:tab w:val="left" w:pos="8640"/>
        </w:tabs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6</w:t>
      </w:r>
      <w:r w:rsidR="00B010A2" w:rsidRPr="003D5BDA">
        <w:rPr>
          <w:rFonts w:asciiTheme="minorHAnsi" w:hAnsiTheme="minorHAnsi"/>
          <w:sz w:val="22"/>
          <w:szCs w:val="22"/>
        </w:rPr>
        <w:t>.</w:t>
      </w:r>
      <w:r w:rsidR="00B010A2" w:rsidRPr="003D5BDA">
        <w:rPr>
          <w:rFonts w:asciiTheme="minorHAnsi" w:hAnsiTheme="minorHAnsi"/>
          <w:sz w:val="22"/>
          <w:szCs w:val="22"/>
        </w:rPr>
        <w:tab/>
        <w:t>Each of the following equations has an error. Briefly explain what the error is and provide</w:t>
      </w:r>
      <w:r w:rsidR="00757563" w:rsidRPr="003D5BDA">
        <w:rPr>
          <w:rFonts w:asciiTheme="minorHAnsi" w:hAnsiTheme="minorHAnsi"/>
          <w:sz w:val="22"/>
          <w:szCs w:val="22"/>
        </w:rPr>
        <w:t xml:space="preserve"> steps to find</w:t>
      </w:r>
      <w:r w:rsidR="00B010A2" w:rsidRPr="003D5BDA">
        <w:rPr>
          <w:rFonts w:asciiTheme="minorHAnsi" w:hAnsiTheme="minorHAnsi"/>
          <w:sz w:val="22"/>
          <w:szCs w:val="22"/>
        </w:rPr>
        <w:t xml:space="preserve"> the correct answer. (1 mark each)</w:t>
      </w:r>
    </w:p>
    <w:p w:rsidR="00B010A2" w:rsidRDefault="00B010A2" w:rsidP="00B010A2">
      <w:pPr>
        <w:tabs>
          <w:tab w:val="left" w:pos="720"/>
          <w:tab w:val="left" w:pos="8640"/>
        </w:tabs>
      </w:pPr>
    </w:p>
    <w:p w:rsidR="00A13699" w:rsidRDefault="00B010A2" w:rsidP="00B010A2">
      <w:pPr>
        <w:tabs>
          <w:tab w:val="left" w:pos="720"/>
          <w:tab w:val="left" w:pos="8640"/>
        </w:tabs>
      </w:pPr>
      <w:r>
        <w:t>a)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9a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=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</w:p>
    <w:p w:rsidR="00A13699" w:rsidRDefault="00A13699" w:rsidP="00B010A2">
      <w:pPr>
        <w:tabs>
          <w:tab w:val="left" w:pos="720"/>
          <w:tab w:val="left" w:pos="8640"/>
        </w:tabs>
      </w:pPr>
    </w:p>
    <w:p w:rsidR="00A13699" w:rsidRDefault="00A13699" w:rsidP="00B010A2">
      <w:pPr>
        <w:tabs>
          <w:tab w:val="left" w:pos="720"/>
          <w:tab w:val="left" w:pos="8640"/>
        </w:tabs>
      </w:pPr>
    </w:p>
    <w:p w:rsidR="00A13699" w:rsidRDefault="00A13699" w:rsidP="00B010A2">
      <w:pPr>
        <w:tabs>
          <w:tab w:val="left" w:pos="720"/>
          <w:tab w:val="left" w:pos="8640"/>
        </w:tabs>
      </w:pPr>
    </w:p>
    <w:p w:rsidR="00B010A2" w:rsidRDefault="00A13699" w:rsidP="00B010A2">
      <w:pPr>
        <w:tabs>
          <w:tab w:val="left" w:pos="720"/>
          <w:tab w:val="left" w:pos="8640"/>
        </w:tabs>
      </w:pPr>
      <w:r>
        <w:t xml:space="preserve">b)   </w:t>
      </w:r>
      <w:r w:rsidR="00F01A6B" w:rsidRPr="0037219B">
        <w:rPr>
          <w:position w:val="-24"/>
        </w:rPr>
        <w:object w:dxaOrig="1120" w:dyaOrig="620">
          <v:shape id="_x0000_i1038" type="#_x0000_t75" style="width:55.2pt;height:30.6pt" o:ole="">
            <v:imagedata r:id="rId34" o:title=""/>
          </v:shape>
          <o:OLEObject Type="Embed" ProgID="Equation.DSMT4" ShapeID="_x0000_i1038" DrawAspect="Content" ObjectID="_1537937476" r:id="rId35"/>
        </w:object>
      </w:r>
    </w:p>
    <w:p w:rsidR="00B010A2" w:rsidRDefault="00B010A2" w:rsidP="00B010A2">
      <w:pPr>
        <w:tabs>
          <w:tab w:val="left" w:pos="720"/>
          <w:tab w:val="left" w:pos="8640"/>
        </w:tabs>
      </w:pPr>
    </w:p>
    <w:p w:rsidR="00B010A2" w:rsidRDefault="00B010A2" w:rsidP="00B010A2">
      <w:pPr>
        <w:tabs>
          <w:tab w:val="left" w:pos="720"/>
          <w:tab w:val="left" w:pos="8640"/>
        </w:tabs>
      </w:pPr>
    </w:p>
    <w:p w:rsidR="00B010A2" w:rsidRDefault="00B010A2" w:rsidP="00B010A2">
      <w:pPr>
        <w:tabs>
          <w:tab w:val="left" w:pos="720"/>
          <w:tab w:val="left" w:pos="8640"/>
        </w:tabs>
      </w:pPr>
    </w:p>
    <w:p w:rsidR="00B010A2" w:rsidRDefault="00B010A2" w:rsidP="00B010A2">
      <w:pPr>
        <w:tabs>
          <w:tab w:val="left" w:pos="720"/>
          <w:tab w:val="left" w:pos="8640"/>
        </w:tabs>
      </w:pPr>
      <w:r>
        <w:t>c)</w:t>
      </w:r>
      <w:r>
        <w:tab/>
      </w:r>
      <w:r w:rsidR="00B2623C" w:rsidRPr="00F01A6B">
        <w:rPr>
          <w:position w:val="-10"/>
        </w:rPr>
        <w:object w:dxaOrig="999" w:dyaOrig="360">
          <v:shape id="_x0000_i1039" type="#_x0000_t75" style="width:49.8pt;height:18pt" o:ole="">
            <v:imagedata r:id="rId36" o:title=""/>
          </v:shape>
          <o:OLEObject Type="Embed" ProgID="Equation.DSMT4" ShapeID="_x0000_i1039" DrawAspect="Content" ObjectID="_1537937477" r:id="rId37"/>
        </w:object>
      </w:r>
    </w:p>
    <w:p w:rsidR="00B010A2" w:rsidRDefault="00B010A2" w:rsidP="00B010A2">
      <w:pPr>
        <w:tabs>
          <w:tab w:val="left" w:pos="720"/>
          <w:tab w:val="left" w:pos="8640"/>
        </w:tabs>
      </w:pPr>
    </w:p>
    <w:p w:rsidR="00B010A2" w:rsidRDefault="00B010A2" w:rsidP="00B010A2">
      <w:pPr>
        <w:tabs>
          <w:tab w:val="left" w:pos="720"/>
          <w:tab w:val="left" w:pos="8640"/>
        </w:tabs>
      </w:pPr>
    </w:p>
    <w:p w:rsidR="00B010A2" w:rsidRDefault="00B010A2" w:rsidP="00B010A2">
      <w:pPr>
        <w:tabs>
          <w:tab w:val="left" w:pos="720"/>
          <w:tab w:val="left" w:pos="8640"/>
        </w:tabs>
      </w:pPr>
    </w:p>
    <w:p w:rsidR="00B010A2" w:rsidRDefault="00B010A2" w:rsidP="00B010A2">
      <w:pPr>
        <w:tabs>
          <w:tab w:val="left" w:pos="720"/>
          <w:tab w:val="left" w:pos="8640"/>
        </w:tabs>
      </w:pPr>
      <w:r>
        <w:t>d)</w:t>
      </w:r>
      <w:r>
        <w:tab/>
      </w:r>
      <w:r w:rsidR="007C6664" w:rsidRPr="00F01A6B">
        <w:rPr>
          <w:position w:val="-28"/>
        </w:rPr>
        <w:object w:dxaOrig="980" w:dyaOrig="740">
          <v:shape id="_x0000_i1040" type="#_x0000_t75" style="width:48.6pt;height:37.8pt" o:ole="">
            <v:imagedata r:id="rId38" o:title=""/>
          </v:shape>
          <o:OLEObject Type="Embed" ProgID="Equation.DSMT4" ShapeID="_x0000_i1040" DrawAspect="Content" ObjectID="_1537937478" r:id="rId39"/>
        </w:object>
      </w:r>
    </w:p>
    <w:p w:rsidR="00B010A2" w:rsidRDefault="00B010A2" w:rsidP="00B010A2">
      <w:pPr>
        <w:tabs>
          <w:tab w:val="left" w:pos="720"/>
          <w:tab w:val="left" w:pos="8640"/>
        </w:tabs>
      </w:pPr>
    </w:p>
    <w:p w:rsidR="00B010A2" w:rsidRDefault="00B010A2" w:rsidP="00B010A2">
      <w:pPr>
        <w:tabs>
          <w:tab w:val="left" w:pos="720"/>
          <w:tab w:val="left" w:pos="8640"/>
        </w:tabs>
      </w:pPr>
    </w:p>
    <w:p w:rsidR="00891703" w:rsidRDefault="00891703" w:rsidP="003D5BDA">
      <w:pPr>
        <w:ind w:left="960"/>
      </w:pPr>
    </w:p>
    <w:p w:rsidR="008E7217" w:rsidRDefault="008E7217" w:rsidP="003D5BDA">
      <w:pPr>
        <w:ind w:left="960"/>
      </w:pPr>
    </w:p>
    <w:p w:rsidR="008E7217" w:rsidRDefault="008E7217" w:rsidP="003D5BDA">
      <w:pPr>
        <w:ind w:left="960"/>
      </w:pPr>
    </w:p>
    <w:p w:rsidR="008E7217" w:rsidRDefault="008E7217" w:rsidP="003D5BDA">
      <w:pPr>
        <w:ind w:left="960"/>
      </w:pPr>
    </w:p>
    <w:p w:rsidR="008E7217" w:rsidRDefault="008E7217" w:rsidP="003D5BDA">
      <w:pPr>
        <w:ind w:left="960"/>
      </w:pPr>
    </w:p>
    <w:p w:rsidR="008E7217" w:rsidRDefault="008E7217" w:rsidP="003D5BDA">
      <w:pPr>
        <w:ind w:left="960"/>
      </w:pPr>
    </w:p>
    <w:p w:rsidR="008E7217" w:rsidRDefault="008E7217" w:rsidP="003D5BDA">
      <w:pPr>
        <w:ind w:left="960"/>
      </w:pPr>
    </w:p>
    <w:p w:rsidR="008E7217" w:rsidRPr="003D5BDA" w:rsidRDefault="008E7217" w:rsidP="003D5BDA">
      <w:pPr>
        <w:ind w:left="960"/>
        <w:rPr>
          <w:rFonts w:ascii="Cambria Math" w:hAnsi="Cambria Math"/>
          <w:oMath/>
        </w:rPr>
      </w:pPr>
    </w:p>
    <w:p w:rsidR="008F1AC9" w:rsidRPr="003D5BDA" w:rsidRDefault="008F1AC9" w:rsidP="003D5BDA">
      <w:pPr>
        <w:pStyle w:val="ListParagraph"/>
        <w:numPr>
          <w:ilvl w:val="0"/>
          <w:numId w:val="26"/>
        </w:numPr>
      </w:pPr>
      <w:r w:rsidRPr="003D5BDA">
        <w:lastRenderedPageBreak/>
        <w:t>Evaluate by showing steps and applying order of operations</w:t>
      </w:r>
      <w:r w:rsidR="005F4A14" w:rsidRPr="003D5BDA">
        <w:t xml:space="preserve"> if appropriate</w:t>
      </w:r>
      <w:r w:rsidRPr="003D5BDA">
        <w:t>!</w:t>
      </w:r>
      <w:r w:rsidR="002447EB" w:rsidRPr="003D5BDA">
        <w:t xml:space="preserve"> (6 marks)</w:t>
      </w:r>
    </w:p>
    <w:p w:rsidR="008F1AC9" w:rsidRDefault="008F1AC9" w:rsidP="008F1AC9">
      <w:pPr>
        <w:ind w:firstLine="240"/>
        <w:rPr>
          <w:rFonts w:ascii="Tunga" w:hAnsi="Tunga"/>
        </w:rPr>
      </w:pPr>
      <w:r>
        <w:rPr>
          <w:rFonts w:ascii="Tunga" w:hAnsi="Tunga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  7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7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</m:oMath>
    </w:p>
    <w:p w:rsidR="008F1AC9" w:rsidRDefault="008F1AC9" w:rsidP="008F1AC9">
      <w:pPr>
        <w:ind w:firstLine="240"/>
        <w:rPr>
          <w:rFonts w:ascii="Tunga" w:hAnsi="Tunga"/>
        </w:rPr>
      </w:pPr>
    </w:p>
    <w:p w:rsidR="008F1AC9" w:rsidRPr="008F1AC9" w:rsidRDefault="008F1AC9" w:rsidP="008F1AC9">
      <w:pPr>
        <w:ind w:firstLine="240"/>
        <w:rPr>
          <w:rFonts w:ascii="Tunga" w:hAnsi="Tunga"/>
        </w:rPr>
      </w:pPr>
      <w:r>
        <w:rPr>
          <w:rFonts w:ascii="Tunga" w:hAnsi="Tunga"/>
        </w:rPr>
        <w:t xml:space="preserve">b)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 xml:space="preserve">3 </m:t>
            </m:r>
          </m:sup>
        </m:sSup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÷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7)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 xml:space="preserve">= </m:t>
        </m:r>
      </m:oMath>
    </w:p>
    <w:p w:rsidR="008F1AC9" w:rsidRDefault="008F1AC9" w:rsidP="008F1AC9">
      <w:pPr>
        <w:ind w:firstLine="240"/>
        <w:rPr>
          <w:rFonts w:ascii="Tunga" w:hAnsi="Tunga"/>
        </w:rPr>
      </w:pPr>
    </w:p>
    <w:p w:rsidR="005F4A14" w:rsidRDefault="005F4A14" w:rsidP="008F1AC9">
      <w:pPr>
        <w:ind w:firstLine="240"/>
        <w:rPr>
          <w:rFonts w:ascii="Tunga" w:hAnsi="Tunga"/>
        </w:rPr>
      </w:pPr>
    </w:p>
    <w:p w:rsidR="002447EB" w:rsidRDefault="002447EB" w:rsidP="008F1AC9">
      <w:pPr>
        <w:ind w:firstLine="240"/>
        <w:rPr>
          <w:rFonts w:ascii="Tunga" w:hAnsi="Tunga"/>
        </w:rPr>
      </w:pPr>
    </w:p>
    <w:p w:rsidR="008F1AC9" w:rsidRDefault="008F1AC9" w:rsidP="008F1AC9">
      <w:pPr>
        <w:ind w:firstLine="240"/>
        <w:rPr>
          <w:rFonts w:ascii="Tunga" w:hAnsi="Tunga"/>
        </w:rPr>
      </w:pPr>
      <w:r>
        <w:rPr>
          <w:rFonts w:ascii="Tunga" w:hAnsi="Tunga"/>
        </w:rPr>
        <w:t xml:space="preserve">c)  </w:t>
      </w:r>
      <m:oMath>
        <m:r>
          <w:rPr>
            <w:rFonts w:ascii="Cambria Math" w:hAnsi="Cambria Math"/>
          </w:rPr>
          <m:t xml:space="preserve">  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2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7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</m:e>
        </m:d>
        <m:r>
          <w:rPr>
            <w:rFonts w:ascii="Cambria Math" w:hAnsi="Cambria Math"/>
          </w:rPr>
          <m:t>=</m:t>
        </m:r>
      </m:oMath>
    </w:p>
    <w:p w:rsidR="008F1AC9" w:rsidRDefault="008F1AC9" w:rsidP="008F1AC9">
      <w:pPr>
        <w:ind w:firstLine="240"/>
        <w:rPr>
          <w:rFonts w:ascii="Tunga" w:hAnsi="Tunga"/>
        </w:rPr>
      </w:pPr>
    </w:p>
    <w:p w:rsidR="002447EB" w:rsidRDefault="002447EB" w:rsidP="008F1AC9">
      <w:pPr>
        <w:ind w:firstLine="240"/>
        <w:rPr>
          <w:rFonts w:ascii="Tunga" w:hAnsi="Tunga"/>
        </w:rPr>
      </w:pPr>
    </w:p>
    <w:p w:rsidR="005F4A14" w:rsidRDefault="005F4A14" w:rsidP="008F1AC9">
      <w:pPr>
        <w:ind w:firstLine="240"/>
        <w:rPr>
          <w:rFonts w:ascii="Tunga" w:hAnsi="Tunga"/>
        </w:rPr>
      </w:pPr>
    </w:p>
    <w:p w:rsidR="008F1AC9" w:rsidRPr="008F1AC9" w:rsidRDefault="008F1AC9" w:rsidP="008F1AC9">
      <w:pPr>
        <w:ind w:firstLine="240"/>
        <w:rPr>
          <w:rFonts w:ascii="Tunga" w:hAnsi="Tunga"/>
        </w:rPr>
      </w:pPr>
      <w:r>
        <w:rPr>
          <w:rFonts w:ascii="Tunga" w:hAnsi="Tunga"/>
        </w:rPr>
        <w:t xml:space="preserve">d) </w:t>
      </w:r>
      <w:r w:rsidR="005F4A14">
        <w:rPr>
          <w:rFonts w:ascii="Tunga" w:hAnsi="Tunga"/>
        </w:rPr>
        <w:t xml:space="preserve">   </w:t>
      </w:r>
      <w:r>
        <w:rPr>
          <w:rFonts w:ascii="Tunga" w:hAnsi="Tung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</m:t>
        </m:r>
      </m:oMath>
    </w:p>
    <w:p w:rsidR="008F1AC9" w:rsidRDefault="008F1AC9" w:rsidP="00041784">
      <w:pPr>
        <w:ind w:left="360"/>
        <w:rPr>
          <w:rFonts w:ascii="Tunga" w:hAnsi="Tunga"/>
        </w:rPr>
      </w:pPr>
    </w:p>
    <w:p w:rsidR="00244BDB" w:rsidRDefault="00244BDB" w:rsidP="00041784">
      <w:pPr>
        <w:ind w:left="360"/>
        <w:rPr>
          <w:rFonts w:ascii="Tunga" w:hAnsi="Tunga"/>
        </w:rPr>
      </w:pPr>
    </w:p>
    <w:p w:rsidR="005F4A14" w:rsidRDefault="005F4A14" w:rsidP="00041784">
      <w:pPr>
        <w:ind w:left="360"/>
        <w:rPr>
          <w:rFonts w:ascii="Tunga" w:hAnsi="Tunga"/>
        </w:rPr>
      </w:pPr>
    </w:p>
    <w:p w:rsidR="008F1AC9" w:rsidRPr="005F4A14" w:rsidRDefault="005F4A14" w:rsidP="005F4A14">
      <w:pPr>
        <w:rPr>
          <w:rFonts w:ascii="Tunga" w:hAnsi="Tunga"/>
          <w:sz w:val="32"/>
          <w:szCs w:val="32"/>
        </w:rPr>
      </w:pPr>
      <w:r>
        <w:rPr>
          <w:rFonts w:ascii="Tunga" w:hAnsi="Tunga"/>
        </w:rPr>
        <w:t xml:space="preserve">    e)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× 5-(2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×3-(5+4)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</m:oMath>
      <w:r w:rsidR="002447EB">
        <w:rPr>
          <w:rFonts w:ascii="Tunga" w:hAnsi="Tunga"/>
          <w:sz w:val="32"/>
          <w:szCs w:val="32"/>
        </w:rPr>
        <w:tab/>
      </w:r>
      <w:r w:rsidR="002447EB">
        <w:rPr>
          <w:rFonts w:ascii="Tunga" w:hAnsi="Tunga"/>
          <w:sz w:val="32"/>
          <w:szCs w:val="32"/>
        </w:rPr>
        <w:tab/>
      </w:r>
      <w:r w:rsidR="002447EB">
        <w:rPr>
          <w:rFonts w:ascii="Tunga" w:hAnsi="Tunga"/>
          <w:sz w:val="32"/>
          <w:szCs w:val="32"/>
        </w:rPr>
        <w:tab/>
      </w:r>
      <w:r w:rsidR="002447EB">
        <w:rPr>
          <w:rFonts w:ascii="Tunga" w:hAnsi="Tunga"/>
          <w:sz w:val="32"/>
          <w:szCs w:val="32"/>
        </w:rPr>
        <w:tab/>
      </w:r>
    </w:p>
    <w:p w:rsidR="002447EB" w:rsidRDefault="002447EB" w:rsidP="005F4A14">
      <w:pPr>
        <w:rPr>
          <w:rFonts w:ascii="Tunga" w:hAnsi="Tunga"/>
        </w:rPr>
      </w:pPr>
    </w:p>
    <w:p w:rsidR="00244BDB" w:rsidRDefault="00244BDB" w:rsidP="005F4A14">
      <w:pPr>
        <w:rPr>
          <w:rFonts w:ascii="Tunga" w:hAnsi="Tunga"/>
        </w:rPr>
      </w:pPr>
    </w:p>
    <w:p w:rsidR="00244BDB" w:rsidRPr="003D5BDA" w:rsidRDefault="003D5BDA" w:rsidP="005F4A14">
      <w:pPr>
        <w:rPr>
          <w:rFonts w:ascii="Tunga" w:hAnsi="Tunga"/>
          <w:b/>
          <w:i/>
        </w:rPr>
      </w:pPr>
      <w:r w:rsidRPr="003D5BDA">
        <w:rPr>
          <w:rFonts w:ascii="Tunga" w:hAnsi="Tunga"/>
          <w:b/>
        </w:rPr>
        <w:t>Word Problems:</w:t>
      </w:r>
      <w:r>
        <w:rPr>
          <w:rFonts w:ascii="Tunga" w:hAnsi="Tunga"/>
          <w:b/>
        </w:rPr>
        <w:t xml:space="preserve"> </w:t>
      </w:r>
      <w:r w:rsidRPr="003D5BDA">
        <w:rPr>
          <w:rFonts w:ascii="Tunga" w:hAnsi="Tunga"/>
          <w:b/>
          <w:i/>
        </w:rPr>
        <w:t>Show all Steps and give exponent expression used to solve problem where appropriate.</w:t>
      </w:r>
    </w:p>
    <w:p w:rsidR="005F4A14" w:rsidRDefault="003D5BDA" w:rsidP="005F4A14">
      <w:pPr>
        <w:rPr>
          <w:rFonts w:ascii="Tunga" w:hAnsi="Tunga"/>
        </w:rPr>
      </w:pPr>
      <w:r>
        <w:rPr>
          <w:rFonts w:ascii="Tunga" w:hAnsi="Tunga"/>
        </w:rPr>
        <w:t>8</w:t>
      </w:r>
      <w:r w:rsidR="00244BDB">
        <w:rPr>
          <w:rFonts w:ascii="Tunga" w:hAnsi="Tunga"/>
        </w:rPr>
        <w:t>.</w:t>
      </w:r>
      <w:r w:rsidR="005F4A14">
        <w:rPr>
          <w:rFonts w:ascii="Tunga" w:hAnsi="Tunga"/>
        </w:rPr>
        <w:t xml:space="preserve"> A formula that approximates the distance an object falls through air in relation to time is </w:t>
      </w:r>
      <w:r w:rsidR="005F4A14" w:rsidRPr="005F4A14">
        <w:rPr>
          <w:rFonts w:ascii="Tunga" w:hAnsi="Tunga"/>
          <w:b/>
        </w:rPr>
        <w:t>d = 4.9t</w:t>
      </w:r>
      <w:r w:rsidR="005F4A14" w:rsidRPr="005F4A14">
        <w:rPr>
          <w:rFonts w:ascii="Tunga" w:hAnsi="Tunga"/>
          <w:b/>
          <w:vertAlign w:val="superscript"/>
        </w:rPr>
        <w:t>2</w:t>
      </w:r>
      <w:r w:rsidR="005F4A14">
        <w:rPr>
          <w:rFonts w:ascii="Tunga" w:hAnsi="Tunga"/>
        </w:rPr>
        <w:t>.  The distance, d, is measured in metres, and time, t, in seconds. A pebble breaks loose from a cliff. What distance would it fall if it fell for 18 seconds?</w:t>
      </w:r>
    </w:p>
    <w:p w:rsidR="005F4A14" w:rsidRDefault="005F4A14" w:rsidP="005F4A14">
      <w:pPr>
        <w:rPr>
          <w:rFonts w:ascii="Tunga" w:hAnsi="Tunga"/>
        </w:rPr>
      </w:pPr>
    </w:p>
    <w:p w:rsidR="00244BDB" w:rsidRDefault="00244BDB" w:rsidP="005F4A14">
      <w:pPr>
        <w:rPr>
          <w:rFonts w:ascii="Tunga" w:hAnsi="Tunga"/>
        </w:rPr>
      </w:pPr>
    </w:p>
    <w:p w:rsidR="005F4A14" w:rsidRPr="005F4A14" w:rsidRDefault="003D5BDA" w:rsidP="005F4A14">
      <w:pPr>
        <w:rPr>
          <w:rFonts w:ascii="Tunga" w:eastAsiaTheme="minorEastAsia" w:hAnsi="Tunga" w:cs="Tunga"/>
        </w:rPr>
      </w:pPr>
      <w:r>
        <w:rPr>
          <w:rFonts w:ascii="Tunga" w:hAnsi="Tunga" w:cs="Tunga"/>
        </w:rPr>
        <w:t>9</w:t>
      </w:r>
      <w:r w:rsidR="00244BDB">
        <w:rPr>
          <w:rFonts w:ascii="Tunga" w:hAnsi="Tunga" w:cs="Tunga"/>
        </w:rPr>
        <w:t>.</w:t>
      </w:r>
      <w:r w:rsidR="005F4A14" w:rsidRPr="005F4A14">
        <w:rPr>
          <w:rFonts w:ascii="Tunga" w:hAnsi="Tunga" w:cs="Tunga"/>
        </w:rPr>
        <w:t xml:space="preserve"> A population of bacteria doubles every 3 hours.  If there are 100 bacteria now, how many will there be after each amount of time?</w:t>
      </w:r>
      <w:r w:rsidR="005F4A14" w:rsidRPr="005F4A14">
        <w:rPr>
          <w:rFonts w:ascii="Tunga" w:hAnsi="Tunga" w:cs="Tunga"/>
        </w:rPr>
        <w:tab/>
      </w:r>
      <w:r w:rsidR="002447EB">
        <w:rPr>
          <w:rFonts w:ascii="Tunga" w:hAnsi="Tunga" w:cs="Tunga"/>
        </w:rPr>
        <w:t>(2 marks)</w:t>
      </w:r>
      <w:r w:rsidR="005F4A14" w:rsidRPr="005F4A14">
        <w:rPr>
          <w:rFonts w:ascii="Tunga" w:hAnsi="Tunga" w:cs="Tunga"/>
        </w:rPr>
        <w:tab/>
      </w:r>
      <w:r w:rsidR="005F4A14" w:rsidRPr="005F4A14">
        <w:rPr>
          <w:rFonts w:ascii="Tunga" w:hAnsi="Tunga" w:cs="Tunga"/>
        </w:rPr>
        <w:tab/>
      </w:r>
    </w:p>
    <w:p w:rsidR="005F4A14" w:rsidRPr="005F4A14" w:rsidRDefault="005F4A14" w:rsidP="005F4A14">
      <w:pPr>
        <w:pStyle w:val="ListParagraph"/>
        <w:numPr>
          <w:ilvl w:val="1"/>
          <w:numId w:val="16"/>
        </w:numPr>
        <w:rPr>
          <w:rFonts w:ascii="Tunga" w:hAnsi="Tunga" w:cs="Tunga"/>
          <w:sz w:val="24"/>
          <w:szCs w:val="24"/>
        </w:rPr>
      </w:pPr>
      <w:r w:rsidRPr="005F4A14">
        <w:rPr>
          <w:rFonts w:ascii="Tunga" w:hAnsi="Tunga" w:cs="Tunga"/>
          <w:sz w:val="24"/>
          <w:szCs w:val="24"/>
        </w:rPr>
        <w:t>15 hours</w:t>
      </w:r>
    </w:p>
    <w:p w:rsidR="005F4A14" w:rsidRPr="005F4A14" w:rsidRDefault="005F4A14" w:rsidP="005F4A14">
      <w:pPr>
        <w:rPr>
          <w:rFonts w:ascii="Tunga" w:hAnsi="Tunga" w:cs="Tunga"/>
        </w:rPr>
      </w:pPr>
    </w:p>
    <w:p w:rsidR="005F4A14" w:rsidRPr="005F4A14" w:rsidRDefault="005F4A14" w:rsidP="005F4A14">
      <w:pPr>
        <w:rPr>
          <w:rFonts w:ascii="Tunga" w:hAnsi="Tunga" w:cs="Tunga"/>
        </w:rPr>
      </w:pPr>
    </w:p>
    <w:p w:rsidR="005F4A14" w:rsidRPr="005F4A14" w:rsidRDefault="005F4A14" w:rsidP="005F4A14">
      <w:pPr>
        <w:pStyle w:val="ListParagraph"/>
        <w:numPr>
          <w:ilvl w:val="1"/>
          <w:numId w:val="16"/>
        </w:numPr>
        <w:rPr>
          <w:rFonts w:ascii="Tunga" w:hAnsi="Tunga" w:cs="Tunga"/>
          <w:sz w:val="24"/>
          <w:szCs w:val="24"/>
        </w:rPr>
      </w:pPr>
      <w:r w:rsidRPr="005F4A14">
        <w:rPr>
          <w:rFonts w:ascii="Tunga" w:hAnsi="Tunga" w:cs="Tunga"/>
          <w:sz w:val="24"/>
          <w:szCs w:val="24"/>
        </w:rPr>
        <w:t>24 hours</w:t>
      </w:r>
    </w:p>
    <w:p w:rsidR="008E7217" w:rsidRPr="005F4A14" w:rsidRDefault="008E7217" w:rsidP="005F4A14">
      <w:pPr>
        <w:rPr>
          <w:rFonts w:ascii="Tunga" w:hAnsi="Tunga" w:cs="Tunga"/>
        </w:rPr>
      </w:pPr>
      <w:bookmarkStart w:id="0" w:name="_GoBack"/>
      <w:bookmarkEnd w:id="0"/>
    </w:p>
    <w:p w:rsidR="005F4A14" w:rsidRPr="005F4A14" w:rsidRDefault="003D5BDA" w:rsidP="005F4A14">
      <w:pPr>
        <w:rPr>
          <w:rFonts w:ascii="Tunga" w:hAnsi="Tunga" w:cs="Tunga"/>
        </w:rPr>
      </w:pPr>
      <w:r>
        <w:rPr>
          <w:rFonts w:ascii="Tunga" w:hAnsi="Tunga" w:cs="Tunga"/>
        </w:rPr>
        <w:lastRenderedPageBreak/>
        <w:t>10</w:t>
      </w:r>
      <w:r w:rsidR="00244BDB">
        <w:rPr>
          <w:rFonts w:ascii="Tunga" w:hAnsi="Tunga" w:cs="Tunga"/>
        </w:rPr>
        <w:t>.</w:t>
      </w:r>
      <w:r w:rsidR="005F4A14" w:rsidRPr="005F4A14">
        <w:rPr>
          <w:rFonts w:ascii="Tunga" w:hAnsi="Tunga" w:cs="Tunga"/>
        </w:rPr>
        <w:t xml:space="preserve">  A cube has a side length of 3 cm. </w:t>
      </w:r>
      <w:r w:rsidR="005F4A14" w:rsidRPr="005F4A14">
        <w:rPr>
          <w:rFonts w:ascii="Tunga" w:hAnsi="Tunga" w:cs="Tunga"/>
        </w:rPr>
        <w:tab/>
      </w:r>
      <w:r>
        <w:rPr>
          <w:rFonts w:ascii="Tunga" w:hAnsi="Tunga" w:cs="Tunga"/>
        </w:rPr>
        <w:t>Write an exponent expression for each and then solve.</w:t>
      </w:r>
      <w:r w:rsidR="005F4A14" w:rsidRPr="005F4A14">
        <w:rPr>
          <w:rFonts w:ascii="Tunga" w:hAnsi="Tunga" w:cs="Tunga"/>
        </w:rPr>
        <w:tab/>
      </w:r>
      <w:r>
        <w:rPr>
          <w:rFonts w:ascii="Tunga" w:hAnsi="Tunga" w:cs="Tunga"/>
        </w:rPr>
        <w:t>(2 marks)</w:t>
      </w:r>
    </w:p>
    <w:p w:rsidR="005F4A14" w:rsidRPr="005F4A14" w:rsidRDefault="005F4A14" w:rsidP="005F4A14">
      <w:pPr>
        <w:pStyle w:val="ListParagraph"/>
        <w:numPr>
          <w:ilvl w:val="0"/>
          <w:numId w:val="17"/>
        </w:numPr>
        <w:rPr>
          <w:rFonts w:ascii="Tunga" w:hAnsi="Tunga" w:cs="Tunga"/>
          <w:sz w:val="24"/>
          <w:szCs w:val="24"/>
        </w:rPr>
      </w:pPr>
      <w:r w:rsidRPr="005F4A14">
        <w:rPr>
          <w:rFonts w:ascii="Tunga" w:hAnsi="Tunga" w:cs="Tunga"/>
          <w:sz w:val="24"/>
          <w:szCs w:val="24"/>
        </w:rPr>
        <w:t>Determine the volume of the cube.</w:t>
      </w:r>
    </w:p>
    <w:p w:rsidR="005F4A14" w:rsidRPr="005F4A14" w:rsidRDefault="005F4A14" w:rsidP="005F4A14">
      <w:pPr>
        <w:rPr>
          <w:rFonts w:ascii="Tunga" w:hAnsi="Tunga" w:cs="Tunga"/>
        </w:rPr>
      </w:pPr>
    </w:p>
    <w:p w:rsidR="005F4A14" w:rsidRPr="005F4A14" w:rsidRDefault="005F4A14" w:rsidP="005F4A14">
      <w:pPr>
        <w:rPr>
          <w:rFonts w:ascii="Tunga" w:hAnsi="Tunga" w:cs="Tunga"/>
        </w:rPr>
      </w:pPr>
    </w:p>
    <w:p w:rsidR="005F4A14" w:rsidRPr="005F4A14" w:rsidRDefault="005F4A14" w:rsidP="005F4A14">
      <w:pPr>
        <w:pStyle w:val="ListParagraph"/>
        <w:numPr>
          <w:ilvl w:val="0"/>
          <w:numId w:val="17"/>
        </w:numPr>
        <w:rPr>
          <w:rFonts w:ascii="Tunga" w:hAnsi="Tunga" w:cs="Tunga"/>
          <w:sz w:val="24"/>
          <w:szCs w:val="24"/>
        </w:rPr>
      </w:pPr>
      <w:r w:rsidRPr="005F4A14">
        <w:rPr>
          <w:rFonts w:ascii="Tunga" w:hAnsi="Tunga" w:cs="Tunga"/>
          <w:sz w:val="24"/>
          <w:szCs w:val="24"/>
        </w:rPr>
        <w:t>Determine the surface area of the cube.</w:t>
      </w:r>
    </w:p>
    <w:p w:rsidR="005F4A14" w:rsidRPr="005F4A14" w:rsidRDefault="005F4A14" w:rsidP="005F4A14">
      <w:pPr>
        <w:rPr>
          <w:rFonts w:ascii="Tunga" w:hAnsi="Tunga" w:cs="Tunga"/>
          <w:vertAlign w:val="superscript"/>
        </w:rPr>
      </w:pPr>
    </w:p>
    <w:sectPr w:rsidR="005F4A14" w:rsidRPr="005F4A14" w:rsidSect="00757563">
      <w:headerReference w:type="default" r:id="rId40"/>
      <w:pgSz w:w="12240" w:h="15840" w:code="1"/>
      <w:pgMar w:top="720" w:right="720" w:bottom="426" w:left="144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6B45" w:rsidRDefault="00786B45">
      <w:r>
        <w:separator/>
      </w:r>
    </w:p>
  </w:endnote>
  <w:endnote w:type="continuationSeparator" w:id="0">
    <w:p w:rsidR="00786B45" w:rsidRDefault="00786B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D Elementary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unga">
    <w:panose1 w:val="020B0502040204020203"/>
    <w:charset w:val="00"/>
    <w:family w:val="swiss"/>
    <w:pitch w:val="variable"/>
    <w:sig w:usb0="004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6B45" w:rsidRDefault="00786B45">
      <w:r>
        <w:separator/>
      </w:r>
    </w:p>
  </w:footnote>
  <w:footnote w:type="continuationSeparator" w:id="0">
    <w:p w:rsidR="00786B45" w:rsidRDefault="00786B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784" w:rsidRPr="00945848" w:rsidRDefault="00041784" w:rsidP="0094584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769C9"/>
    <w:multiLevelType w:val="hybridMultilevel"/>
    <w:tmpl w:val="8C60D220"/>
    <w:lvl w:ilvl="0" w:tplc="0D42ED7E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F23F89"/>
    <w:multiLevelType w:val="hybridMultilevel"/>
    <w:tmpl w:val="7876A9C0"/>
    <w:lvl w:ilvl="0" w:tplc="034842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07583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061508EB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0E725D62"/>
    <w:multiLevelType w:val="hybridMultilevel"/>
    <w:tmpl w:val="D144D4C0"/>
    <w:lvl w:ilvl="0" w:tplc="4E72CB1A">
      <w:start w:val="1"/>
      <w:numFmt w:val="lowerRoman"/>
      <w:lvlText w:val="%1)"/>
      <w:lvlJc w:val="left"/>
      <w:pPr>
        <w:ind w:left="862" w:hanging="720"/>
      </w:pPr>
      <w:rPr>
        <w:rFonts w:ascii="LD Elementary" w:eastAsia="Times New Roman" w:hAnsi="LD Elementary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14AF2E88"/>
    <w:multiLevelType w:val="hybridMultilevel"/>
    <w:tmpl w:val="9D9602F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E5B5327"/>
    <w:multiLevelType w:val="hybridMultilevel"/>
    <w:tmpl w:val="702E2334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0E213E"/>
    <w:multiLevelType w:val="multilevel"/>
    <w:tmpl w:val="11C4CA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73D616C"/>
    <w:multiLevelType w:val="hybridMultilevel"/>
    <w:tmpl w:val="5A18A6CA"/>
    <w:lvl w:ilvl="0" w:tplc="CCA8EA4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664388"/>
    <w:multiLevelType w:val="hybridMultilevel"/>
    <w:tmpl w:val="B290B42C"/>
    <w:lvl w:ilvl="0" w:tplc="F98AB59E">
      <w:start w:val="1"/>
      <w:numFmt w:val="decimal"/>
      <w:lvlText w:val="%1)"/>
      <w:lvlJc w:val="left"/>
      <w:pPr>
        <w:ind w:left="720" w:hanging="360"/>
      </w:pPr>
      <w:rPr>
        <w:vertAlign w:val="baseline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9E24F93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1">
    <w:nsid w:val="3D245F41"/>
    <w:multiLevelType w:val="hybridMultilevel"/>
    <w:tmpl w:val="1CE24E90"/>
    <w:lvl w:ilvl="0" w:tplc="5192A758">
      <w:start w:val="1"/>
      <w:numFmt w:val="decimal"/>
      <w:lvlText w:val="%1."/>
      <w:lvlJc w:val="left"/>
      <w:pPr>
        <w:tabs>
          <w:tab w:val="num" w:pos="648"/>
        </w:tabs>
        <w:ind w:left="648" w:hanging="648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D356188"/>
    <w:multiLevelType w:val="hybridMultilevel"/>
    <w:tmpl w:val="4544BCDC"/>
    <w:lvl w:ilvl="0" w:tplc="C8A4C9A4">
      <w:start w:val="1"/>
      <w:numFmt w:val="lowerLetter"/>
      <w:lvlText w:val="%1)"/>
      <w:lvlJc w:val="left"/>
      <w:pPr>
        <w:ind w:left="1440" w:hanging="360"/>
      </w:pPr>
      <w:rPr>
        <w:rFonts w:asciiTheme="minorHAnsi" w:eastAsiaTheme="minorEastAsia" w:hAnsiTheme="minorHAnsi" w:cstheme="minorBid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405E28DE"/>
    <w:multiLevelType w:val="hybridMultilevel"/>
    <w:tmpl w:val="2F46E620"/>
    <w:lvl w:ilvl="0" w:tplc="114608B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736437"/>
    <w:multiLevelType w:val="hybridMultilevel"/>
    <w:tmpl w:val="E346A22A"/>
    <w:lvl w:ilvl="0" w:tplc="C7185B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8884DD7"/>
    <w:multiLevelType w:val="hybridMultilevel"/>
    <w:tmpl w:val="EF5652D2"/>
    <w:lvl w:ilvl="0" w:tplc="10090019">
      <w:start w:val="1"/>
      <w:numFmt w:val="lowerLetter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48B751B9"/>
    <w:multiLevelType w:val="hybridMultilevel"/>
    <w:tmpl w:val="BA04C32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4E3D3544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8">
    <w:nsid w:val="510C7024"/>
    <w:multiLevelType w:val="multilevel"/>
    <w:tmpl w:val="C0C840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LD Elementary" w:hAnsi="LD Elementary" w:hint="default"/>
        <w:b/>
        <w:sz w:val="24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firstLine="0"/>
      </w:pPr>
      <w:rPr>
        <w:rFonts w:ascii="LD Elementary" w:hAnsi="LD Elementary"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9">
    <w:nsid w:val="5EE13027"/>
    <w:multiLevelType w:val="hybridMultilevel"/>
    <w:tmpl w:val="199CF56E"/>
    <w:lvl w:ilvl="0" w:tplc="6674DACE">
      <w:start w:val="7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2592B25"/>
    <w:multiLevelType w:val="multilevel"/>
    <w:tmpl w:val="EE20C6E4"/>
    <w:lvl w:ilvl="0">
      <w:start w:val="1"/>
      <w:numFmt w:val="decimal"/>
      <w:lvlText w:val="%1."/>
      <w:lvlJc w:val="left"/>
      <w:pPr>
        <w:tabs>
          <w:tab w:val="num" w:pos="648"/>
        </w:tabs>
        <w:ind w:left="648" w:hanging="648"/>
      </w:pPr>
      <w:rPr>
        <w:rFonts w:hint="default"/>
        <w:b/>
        <w:sz w:val="24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firstLine="0"/>
      </w:pPr>
      <w:rPr>
        <w:rFonts w:ascii="LD Elementary" w:hAnsi="LD Elementary"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1">
    <w:nsid w:val="639E6856"/>
    <w:multiLevelType w:val="multilevel"/>
    <w:tmpl w:val="EE20C6E4"/>
    <w:lvl w:ilvl="0">
      <w:start w:val="1"/>
      <w:numFmt w:val="decimal"/>
      <w:lvlText w:val="%1."/>
      <w:lvlJc w:val="left"/>
      <w:pPr>
        <w:tabs>
          <w:tab w:val="num" w:pos="648"/>
        </w:tabs>
        <w:ind w:left="648" w:hanging="648"/>
      </w:pPr>
      <w:rPr>
        <w:rFonts w:hint="default"/>
        <w:b/>
        <w:sz w:val="24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firstLine="0"/>
      </w:pPr>
      <w:rPr>
        <w:rFonts w:ascii="LD Elementary" w:hAnsi="LD Elementary"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2">
    <w:nsid w:val="683326FD"/>
    <w:multiLevelType w:val="hybridMultilevel"/>
    <w:tmpl w:val="FF4CAE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1824DA7"/>
    <w:multiLevelType w:val="hybridMultilevel"/>
    <w:tmpl w:val="FB163246"/>
    <w:lvl w:ilvl="0" w:tplc="07CA32FA">
      <w:start w:val="1"/>
      <w:numFmt w:val="lowerRoman"/>
      <w:lvlText w:val="%1."/>
      <w:lvlJc w:val="right"/>
      <w:pPr>
        <w:ind w:left="502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21A3309"/>
    <w:multiLevelType w:val="hybridMultilevel"/>
    <w:tmpl w:val="E28C9602"/>
    <w:lvl w:ilvl="0" w:tplc="503EF39C">
      <w:start w:val="6"/>
      <w:numFmt w:val="decimal"/>
      <w:lvlText w:val="%1."/>
      <w:lvlJc w:val="left"/>
      <w:pPr>
        <w:tabs>
          <w:tab w:val="num" w:pos="862"/>
        </w:tabs>
        <w:ind w:left="862" w:hanging="720"/>
      </w:pPr>
      <w:rPr>
        <w:rFonts w:asciiTheme="minorHAnsi" w:eastAsia="Times New Roman" w:hAnsiTheme="minorHAnsi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42"/>
        </w:tabs>
        <w:ind w:left="134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62"/>
        </w:tabs>
        <w:ind w:left="206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82"/>
        </w:tabs>
        <w:ind w:left="278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02"/>
        </w:tabs>
        <w:ind w:left="350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22"/>
        </w:tabs>
        <w:ind w:left="422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42"/>
        </w:tabs>
        <w:ind w:left="494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62"/>
        </w:tabs>
        <w:ind w:left="566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82"/>
        </w:tabs>
        <w:ind w:left="6382" w:hanging="180"/>
      </w:pPr>
    </w:lvl>
  </w:abstractNum>
  <w:abstractNum w:abstractNumId="25">
    <w:nsid w:val="79CD08DE"/>
    <w:multiLevelType w:val="multilevel"/>
    <w:tmpl w:val="C0C840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LD Elementary" w:hAnsi="LD Elementary" w:hint="default"/>
        <w:b/>
        <w:sz w:val="24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firstLine="0"/>
      </w:pPr>
      <w:rPr>
        <w:rFonts w:ascii="LD Elementary" w:hAnsi="LD Elementary"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6">
    <w:nsid w:val="7A89372C"/>
    <w:multiLevelType w:val="hybridMultilevel"/>
    <w:tmpl w:val="8AEC1CBA"/>
    <w:lvl w:ilvl="0" w:tplc="B5A4E902">
      <w:start w:val="1"/>
      <w:numFmt w:val="lowerLetter"/>
      <w:lvlText w:val="%1)"/>
      <w:lvlJc w:val="left"/>
      <w:pPr>
        <w:ind w:left="1353" w:hanging="360"/>
      </w:pPr>
      <w:rPr>
        <w:rFonts w:ascii="Tunga" w:hAnsi="Tunga"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7">
    <w:nsid w:val="7AE27D44"/>
    <w:multiLevelType w:val="hybridMultilevel"/>
    <w:tmpl w:val="C3CCDBA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5"/>
  </w:num>
  <w:num w:numId="2">
    <w:abstractNumId w:val="16"/>
  </w:num>
  <w:num w:numId="3">
    <w:abstractNumId w:val="25"/>
  </w:num>
  <w:num w:numId="4">
    <w:abstractNumId w:val="7"/>
  </w:num>
  <w:num w:numId="5">
    <w:abstractNumId w:val="17"/>
  </w:num>
  <w:num w:numId="6">
    <w:abstractNumId w:val="3"/>
  </w:num>
  <w:num w:numId="7">
    <w:abstractNumId w:val="10"/>
  </w:num>
  <w:num w:numId="8">
    <w:abstractNumId w:val="18"/>
  </w:num>
  <w:num w:numId="9">
    <w:abstractNumId w:val="21"/>
  </w:num>
  <w:num w:numId="10">
    <w:abstractNumId w:val="20"/>
  </w:num>
  <w:num w:numId="11">
    <w:abstractNumId w:val="11"/>
  </w:num>
  <w:num w:numId="12">
    <w:abstractNumId w:val="2"/>
  </w:num>
  <w:num w:numId="13">
    <w:abstractNumId w:val="27"/>
  </w:num>
  <w:num w:numId="14">
    <w:abstractNumId w:val="24"/>
  </w:num>
  <w:num w:numId="15">
    <w:abstractNumId w:val="0"/>
  </w:num>
  <w:num w:numId="16">
    <w:abstractNumId w:val="9"/>
  </w:num>
  <w:num w:numId="17">
    <w:abstractNumId w:val="15"/>
  </w:num>
  <w:num w:numId="18">
    <w:abstractNumId w:val="6"/>
  </w:num>
  <w:num w:numId="19">
    <w:abstractNumId w:val="23"/>
  </w:num>
  <w:num w:numId="20">
    <w:abstractNumId w:val="13"/>
  </w:num>
  <w:num w:numId="21">
    <w:abstractNumId w:val="8"/>
  </w:num>
  <w:num w:numId="22">
    <w:abstractNumId w:val="14"/>
  </w:num>
  <w:num w:numId="23">
    <w:abstractNumId w:val="22"/>
  </w:num>
  <w:num w:numId="24">
    <w:abstractNumId w:val="1"/>
  </w:num>
  <w:num w:numId="25">
    <w:abstractNumId w:val="4"/>
  </w:num>
  <w:num w:numId="26">
    <w:abstractNumId w:val="19"/>
  </w:num>
  <w:num w:numId="27">
    <w:abstractNumId w:val="26"/>
  </w:num>
  <w:num w:numId="2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0808"/>
    <w:rsid w:val="000061C0"/>
    <w:rsid w:val="00024C48"/>
    <w:rsid w:val="00027678"/>
    <w:rsid w:val="000371A6"/>
    <w:rsid w:val="00041784"/>
    <w:rsid w:val="0005082E"/>
    <w:rsid w:val="000713EE"/>
    <w:rsid w:val="00097FA7"/>
    <w:rsid w:val="000C011A"/>
    <w:rsid w:val="00114FFF"/>
    <w:rsid w:val="00131FC0"/>
    <w:rsid w:val="001337BE"/>
    <w:rsid w:val="00133E5B"/>
    <w:rsid w:val="00134CC9"/>
    <w:rsid w:val="0015253E"/>
    <w:rsid w:val="0015556C"/>
    <w:rsid w:val="0017597D"/>
    <w:rsid w:val="00185702"/>
    <w:rsid w:val="001969DF"/>
    <w:rsid w:val="001B486F"/>
    <w:rsid w:val="001D32BA"/>
    <w:rsid w:val="001D49C7"/>
    <w:rsid w:val="001F663F"/>
    <w:rsid w:val="00224E78"/>
    <w:rsid w:val="00242006"/>
    <w:rsid w:val="002447EB"/>
    <w:rsid w:val="00244BDB"/>
    <w:rsid w:val="00263742"/>
    <w:rsid w:val="002A628F"/>
    <w:rsid w:val="002B3514"/>
    <w:rsid w:val="002C6E00"/>
    <w:rsid w:val="002F65F1"/>
    <w:rsid w:val="00317815"/>
    <w:rsid w:val="00340176"/>
    <w:rsid w:val="00346A1D"/>
    <w:rsid w:val="00355CFA"/>
    <w:rsid w:val="00356C14"/>
    <w:rsid w:val="0037219B"/>
    <w:rsid w:val="003B2B80"/>
    <w:rsid w:val="003B6BF5"/>
    <w:rsid w:val="003C1FBA"/>
    <w:rsid w:val="003C6644"/>
    <w:rsid w:val="003D5BDA"/>
    <w:rsid w:val="003E2743"/>
    <w:rsid w:val="003E2D6B"/>
    <w:rsid w:val="003F0033"/>
    <w:rsid w:val="00411520"/>
    <w:rsid w:val="0041495F"/>
    <w:rsid w:val="004165C3"/>
    <w:rsid w:val="00430FA6"/>
    <w:rsid w:val="00432C3B"/>
    <w:rsid w:val="00451EEF"/>
    <w:rsid w:val="00473436"/>
    <w:rsid w:val="00484249"/>
    <w:rsid w:val="004972DA"/>
    <w:rsid w:val="004B3687"/>
    <w:rsid w:val="004D3C33"/>
    <w:rsid w:val="004F3C4A"/>
    <w:rsid w:val="004F5AB1"/>
    <w:rsid w:val="005235F4"/>
    <w:rsid w:val="00536634"/>
    <w:rsid w:val="005369D1"/>
    <w:rsid w:val="005424EA"/>
    <w:rsid w:val="00556B50"/>
    <w:rsid w:val="005827BA"/>
    <w:rsid w:val="005932DB"/>
    <w:rsid w:val="005C2752"/>
    <w:rsid w:val="005D71F3"/>
    <w:rsid w:val="005E5CEF"/>
    <w:rsid w:val="005F4A14"/>
    <w:rsid w:val="00601144"/>
    <w:rsid w:val="00613C9F"/>
    <w:rsid w:val="006412C7"/>
    <w:rsid w:val="0067799B"/>
    <w:rsid w:val="006842C2"/>
    <w:rsid w:val="006966A6"/>
    <w:rsid w:val="006C071B"/>
    <w:rsid w:val="006C75BB"/>
    <w:rsid w:val="007030BC"/>
    <w:rsid w:val="007061F6"/>
    <w:rsid w:val="00723901"/>
    <w:rsid w:val="00757563"/>
    <w:rsid w:val="007600D9"/>
    <w:rsid w:val="007601E7"/>
    <w:rsid w:val="00786B45"/>
    <w:rsid w:val="007B1801"/>
    <w:rsid w:val="007B6B77"/>
    <w:rsid w:val="007C6664"/>
    <w:rsid w:val="007D1127"/>
    <w:rsid w:val="007D777C"/>
    <w:rsid w:val="007E5CBC"/>
    <w:rsid w:val="00802A73"/>
    <w:rsid w:val="00806F71"/>
    <w:rsid w:val="008123FC"/>
    <w:rsid w:val="00832191"/>
    <w:rsid w:val="00834637"/>
    <w:rsid w:val="008515A4"/>
    <w:rsid w:val="00855278"/>
    <w:rsid w:val="00867A70"/>
    <w:rsid w:val="008775BA"/>
    <w:rsid w:val="00884623"/>
    <w:rsid w:val="00891703"/>
    <w:rsid w:val="008957B8"/>
    <w:rsid w:val="00897B75"/>
    <w:rsid w:val="008A09C8"/>
    <w:rsid w:val="008A7545"/>
    <w:rsid w:val="008E7217"/>
    <w:rsid w:val="008F1AC9"/>
    <w:rsid w:val="00912776"/>
    <w:rsid w:val="00916FC7"/>
    <w:rsid w:val="00926B51"/>
    <w:rsid w:val="00931E9F"/>
    <w:rsid w:val="00940496"/>
    <w:rsid w:val="00945848"/>
    <w:rsid w:val="00947E61"/>
    <w:rsid w:val="00977554"/>
    <w:rsid w:val="009C0F22"/>
    <w:rsid w:val="009C417A"/>
    <w:rsid w:val="00A13699"/>
    <w:rsid w:val="00A178C7"/>
    <w:rsid w:val="00A17A7E"/>
    <w:rsid w:val="00A24292"/>
    <w:rsid w:val="00A27760"/>
    <w:rsid w:val="00A31C21"/>
    <w:rsid w:val="00A323C9"/>
    <w:rsid w:val="00A47E3A"/>
    <w:rsid w:val="00A61AB5"/>
    <w:rsid w:val="00A6442B"/>
    <w:rsid w:val="00A745E5"/>
    <w:rsid w:val="00A878A3"/>
    <w:rsid w:val="00A94089"/>
    <w:rsid w:val="00AA5663"/>
    <w:rsid w:val="00AB7A16"/>
    <w:rsid w:val="00AD2C8A"/>
    <w:rsid w:val="00AE179A"/>
    <w:rsid w:val="00AF36CB"/>
    <w:rsid w:val="00B010A2"/>
    <w:rsid w:val="00B11EAA"/>
    <w:rsid w:val="00B12CC2"/>
    <w:rsid w:val="00B131B0"/>
    <w:rsid w:val="00B211FD"/>
    <w:rsid w:val="00B214A9"/>
    <w:rsid w:val="00B2623C"/>
    <w:rsid w:val="00B31A6A"/>
    <w:rsid w:val="00B40808"/>
    <w:rsid w:val="00B47081"/>
    <w:rsid w:val="00B650C9"/>
    <w:rsid w:val="00BB69B8"/>
    <w:rsid w:val="00BE49E8"/>
    <w:rsid w:val="00BF56A8"/>
    <w:rsid w:val="00C06423"/>
    <w:rsid w:val="00C35706"/>
    <w:rsid w:val="00C37610"/>
    <w:rsid w:val="00C8373A"/>
    <w:rsid w:val="00CA0981"/>
    <w:rsid w:val="00CB69F3"/>
    <w:rsid w:val="00CE6847"/>
    <w:rsid w:val="00CF51D6"/>
    <w:rsid w:val="00CF561D"/>
    <w:rsid w:val="00D020A9"/>
    <w:rsid w:val="00D077D3"/>
    <w:rsid w:val="00D40479"/>
    <w:rsid w:val="00D444FA"/>
    <w:rsid w:val="00D6137F"/>
    <w:rsid w:val="00D7155B"/>
    <w:rsid w:val="00D91A74"/>
    <w:rsid w:val="00D97151"/>
    <w:rsid w:val="00DB0530"/>
    <w:rsid w:val="00DB7C00"/>
    <w:rsid w:val="00DC0BB3"/>
    <w:rsid w:val="00E019EC"/>
    <w:rsid w:val="00E03BC9"/>
    <w:rsid w:val="00E07B2B"/>
    <w:rsid w:val="00E12C46"/>
    <w:rsid w:val="00E13242"/>
    <w:rsid w:val="00E1726B"/>
    <w:rsid w:val="00E30CAB"/>
    <w:rsid w:val="00E6259E"/>
    <w:rsid w:val="00E6371D"/>
    <w:rsid w:val="00E84A47"/>
    <w:rsid w:val="00EA5FB6"/>
    <w:rsid w:val="00EB1CB6"/>
    <w:rsid w:val="00EE5F3A"/>
    <w:rsid w:val="00F01A6B"/>
    <w:rsid w:val="00F11253"/>
    <w:rsid w:val="00F21190"/>
    <w:rsid w:val="00F520A5"/>
    <w:rsid w:val="00F534CD"/>
    <w:rsid w:val="00F54739"/>
    <w:rsid w:val="00F5541C"/>
    <w:rsid w:val="00F61649"/>
    <w:rsid w:val="00F903E2"/>
    <w:rsid w:val="00F91CE3"/>
    <w:rsid w:val="00FF01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LD Elementary" w:hAnsi="LD Elementary"/>
      <w:sz w:val="24"/>
      <w:szCs w:val="24"/>
      <w:lang w:val="en-AU" w:eastAsia="en-US"/>
    </w:rPr>
  </w:style>
  <w:style w:type="paragraph" w:styleId="Heading1">
    <w:name w:val="heading 1"/>
    <w:basedOn w:val="Normal"/>
    <w:next w:val="Normal"/>
    <w:qFormat/>
    <w:rsid w:val="00224E7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317815"/>
    <w:pPr>
      <w:keepNext/>
      <w:numPr>
        <w:ilvl w:val="1"/>
        <w:numId w:val="7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317815"/>
    <w:pPr>
      <w:keepNext/>
      <w:numPr>
        <w:ilvl w:val="2"/>
        <w:numId w:val="7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878A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878A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78A3"/>
  </w:style>
  <w:style w:type="paragraph" w:customStyle="1" w:styleId="StyleHeading3Left0Firstline0">
    <w:name w:val="Style Heading 3 + Left:  0&quot; First line:  0&quot;"/>
    <w:basedOn w:val="Heading3"/>
    <w:rsid w:val="00B47081"/>
    <w:pPr>
      <w:numPr>
        <w:ilvl w:val="0"/>
        <w:numId w:val="0"/>
      </w:numPr>
    </w:pPr>
    <w:rPr>
      <w:rFonts w:cs="Times New Roman"/>
      <w:szCs w:val="20"/>
    </w:rPr>
  </w:style>
  <w:style w:type="paragraph" w:styleId="BalloonText">
    <w:name w:val="Balloon Text"/>
    <w:basedOn w:val="Normal"/>
    <w:link w:val="BalloonTextChar"/>
    <w:rsid w:val="00346A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46A1D"/>
    <w:rPr>
      <w:rFonts w:ascii="Tahoma" w:hAnsi="Tahoma" w:cs="Tahoma"/>
      <w:sz w:val="16"/>
      <w:szCs w:val="16"/>
      <w:lang w:val="en-AU" w:eastAsia="en-US"/>
    </w:rPr>
  </w:style>
  <w:style w:type="character" w:styleId="PlaceholderText">
    <w:name w:val="Placeholder Text"/>
    <w:basedOn w:val="DefaultParagraphFont"/>
    <w:uiPriority w:val="99"/>
    <w:semiHidden/>
    <w:rsid w:val="00346A1D"/>
    <w:rPr>
      <w:color w:val="808080"/>
    </w:rPr>
  </w:style>
  <w:style w:type="paragraph" w:styleId="ListParagraph">
    <w:name w:val="List Paragraph"/>
    <w:basedOn w:val="Normal"/>
    <w:uiPriority w:val="34"/>
    <w:qFormat/>
    <w:rsid w:val="005F4A14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CA"/>
    </w:rPr>
  </w:style>
  <w:style w:type="table" w:styleId="TableGrid">
    <w:name w:val="Table Grid"/>
    <w:basedOn w:val="TableNormal"/>
    <w:rsid w:val="00244B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LD Elementary" w:hAnsi="LD Elementary"/>
      <w:sz w:val="24"/>
      <w:szCs w:val="24"/>
      <w:lang w:val="en-AU" w:eastAsia="en-US"/>
    </w:rPr>
  </w:style>
  <w:style w:type="paragraph" w:styleId="Heading1">
    <w:name w:val="heading 1"/>
    <w:basedOn w:val="Normal"/>
    <w:next w:val="Normal"/>
    <w:qFormat/>
    <w:rsid w:val="00224E7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317815"/>
    <w:pPr>
      <w:keepNext/>
      <w:numPr>
        <w:ilvl w:val="1"/>
        <w:numId w:val="7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317815"/>
    <w:pPr>
      <w:keepNext/>
      <w:numPr>
        <w:ilvl w:val="2"/>
        <w:numId w:val="7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878A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878A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878A3"/>
  </w:style>
  <w:style w:type="paragraph" w:customStyle="1" w:styleId="StyleHeading3Left0Firstline0">
    <w:name w:val="Style Heading 3 + Left:  0&quot; First line:  0&quot;"/>
    <w:basedOn w:val="Heading3"/>
    <w:rsid w:val="00B47081"/>
    <w:pPr>
      <w:numPr>
        <w:ilvl w:val="0"/>
        <w:numId w:val="0"/>
      </w:numPr>
    </w:pPr>
    <w:rPr>
      <w:rFonts w:cs="Times New Roman"/>
      <w:szCs w:val="20"/>
    </w:rPr>
  </w:style>
  <w:style w:type="paragraph" w:styleId="BalloonText">
    <w:name w:val="Balloon Text"/>
    <w:basedOn w:val="Normal"/>
    <w:link w:val="BalloonTextChar"/>
    <w:rsid w:val="00346A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46A1D"/>
    <w:rPr>
      <w:rFonts w:ascii="Tahoma" w:hAnsi="Tahoma" w:cs="Tahoma"/>
      <w:sz w:val="16"/>
      <w:szCs w:val="16"/>
      <w:lang w:val="en-AU" w:eastAsia="en-US"/>
    </w:rPr>
  </w:style>
  <w:style w:type="character" w:styleId="PlaceholderText">
    <w:name w:val="Placeholder Text"/>
    <w:basedOn w:val="DefaultParagraphFont"/>
    <w:uiPriority w:val="99"/>
    <w:semiHidden/>
    <w:rsid w:val="00346A1D"/>
    <w:rPr>
      <w:color w:val="808080"/>
    </w:rPr>
  </w:style>
  <w:style w:type="paragraph" w:styleId="ListParagraph">
    <w:name w:val="List Paragraph"/>
    <w:basedOn w:val="Normal"/>
    <w:uiPriority w:val="34"/>
    <w:qFormat/>
    <w:rsid w:val="005F4A14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CA"/>
    </w:rPr>
  </w:style>
  <w:style w:type="table" w:styleId="TableGrid">
    <w:name w:val="Table Grid"/>
    <w:basedOn w:val="TableNormal"/>
    <w:rsid w:val="00244B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7658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30</Words>
  <Characters>302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9 Unit 1 Test</vt:lpstr>
    </vt:vector>
  </TitlesOfParts>
  <Company>Hewlett-Packard</Company>
  <LinksUpToDate>false</LinksUpToDate>
  <CharactersWithSpaces>3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9 Unit 1 Test</dc:title>
  <dc:creator>Jacqueline</dc:creator>
  <cp:lastModifiedBy>Menolly Lysne</cp:lastModifiedBy>
  <cp:revision>2</cp:revision>
  <cp:lastPrinted>2013-10-15T00:31:00Z</cp:lastPrinted>
  <dcterms:created xsi:type="dcterms:W3CDTF">2016-10-14T15:03:00Z</dcterms:created>
  <dcterms:modified xsi:type="dcterms:W3CDTF">2016-10-14T15:03:00Z</dcterms:modified>
</cp:coreProperties>
</file>